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2.xml" ContentType="application/vnd.ms-office.inkAction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3.xml" ContentType="application/vnd.ms-office.inkAction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4.xml" ContentType="application/vnd.ms-office.inkAction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36" r:id="rId3"/>
    <p:sldId id="291" r:id="rId4"/>
    <p:sldId id="334" r:id="rId5"/>
    <p:sldId id="337" r:id="rId6"/>
    <p:sldId id="325" r:id="rId7"/>
    <p:sldId id="338" r:id="rId8"/>
    <p:sldId id="339" r:id="rId9"/>
    <p:sldId id="340" r:id="rId10"/>
    <p:sldId id="30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CC99FF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89369" autoAdjust="0"/>
  </p:normalViewPr>
  <p:slideViewPr>
    <p:cSldViewPr>
      <p:cViewPr varScale="1">
        <p:scale>
          <a:sx n="102" d="100"/>
          <a:sy n="102" d="100"/>
        </p:scale>
        <p:origin x="189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6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4T01:21:06.3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68352">
    <iact:property name="dataType"/>
    <iact:actionData xml:id="d0">
      <inkml:trace xmlns:inkml="http://www.w3.org/2003/InkML" xml:id="stk0" contextRef="#ctx0" brushRef="#br0">17713 10538 0,'0'11'23,"0"-1"-15,0 0 6,0 1-3,0-1 11,0 22-14,0-22 1,0 11 0,0 10 10,0 1 15,0 30 15,31 116-32,-20-157-1,-1 21 1,1-22 0,10 33-1,10 9 0,-10-10 0,0 22 2,-11-43-14,-10 0 9,11 11 4,-11 0 0,31 10-1,-21 0 1,11 11-1,-21-53 1,0 1-1,0-1 76,-21-10-88</inkml:trace>
    </iact:actionData>
  </iact:action>
  <iact:action type="add" startTime="169522">
    <iact:property name="dataType"/>
    <iact:actionData xml:id="d1">
      <inkml:trace xmlns:inkml="http://www.w3.org/2003/InkML" xml:id="stk1" contextRef="#ctx0" brushRef="#br0">17797 11488 0,'10'11'30,"21"-1"-25,-20 22 9,-1-22-5,22 11 0,20 42 2,-31-53-3,0 1-2,-11 9 0,0-9 68,11-1-40,11 11-28,-11 0 7,-11 10 4,-10-62 84,0-11-87,0 11 2,31-11 0,-31 21 2,0 11 14,0-1 43,-10 11-49,10-10-9,0 0-13</inkml:trace>
    </iact:actionData>
  </iact:action>
  <iact:action type="add" startTime="171124">
    <iact:property name="dataType"/>
    <iact:actionData xml:id="d2">
      <inkml:trace xmlns:inkml="http://www.w3.org/2003/InkML" xml:id="stk2" contextRef="#ctx0" brushRef="#br0">21389 10517 0,'0'21'30,"0"-10"-25,0 20 7,0-21-8,0 11 8,0 11-5,-21-22-2,21 11 7,-10 10-4,10 1-2,0-12 14,-10 64-12,-1-32 24,11-31 13,-31 146-28,31-115-1,0 1 0,0-1 1,0 0 0,0 0 0,-21 74-1,10-74 1,1 0 0,10 0-1,0 0 1,0 11-1,0-11 1,0 21 0,0-41-1,0 30 1,0-20 0,-21 10 1,21 1-2,-10 9 0,10-51 1,0-1-1,0 32 1,0 10 0,0 32 0,0-63 0,0-11 0,0 21 15,0-20-27,0-1 12,0 11-5,0 21 4,-11-21 2,11 10-4,0-20-7,-21 41 4,21 0 6,0-31 0,0 10 0,0-20 17,-10-1-18,-1 42 1,11-41-12,0-1 8,-10-10 121,0 0-119,10-10 1,-32-11-14</inkml:trace>
    </iact:actionData>
  </iact:action>
  <iact:action type="add" startTime="172772">
    <iact:property name="dataType"/>
    <iact:actionData xml:id="d3">
      <inkml:trace xmlns:inkml="http://www.w3.org/2003/InkML" xml:id="stk3" contextRef="#ctx0" brushRef="#br0">21149 12491 0,'11'0'45,"-1"11"-40,-10 20 6,10-21-3,1 11 0,-11-10-1,21 20 2,-21-21-1,10-10 12,1 42 12,41 94 18,-31-63-33,-21-62 132,10-11-114,32-53-30,-11 22 9,-20 0 0,31-11 1,-22 11 3,12-11-1,-22 0-1,-10 21 0,0 11 1,-10 10 111</inkml:trace>
    </iact:actionData>
  </iact:action>
  <iact:action type="add" startTime="176403">
    <iact:property name="dataType"/>
    <iact:actionData xml:id="d4">
      <inkml:trace xmlns:inkml="http://www.w3.org/2003/InkML" xml:id="stk4" contextRef="#ctx0" brushRef="#br0">20366 13212 0</inkml:trace>
    </iact:actionData>
  </iact:action>
  <iact:action type="add" startTime="178530">
    <iact:property name="dataType"/>
    <iact:actionData xml:id="d5">
      <inkml:trace xmlns:inkml="http://www.w3.org/2003/InkML" xml:id="stk5" contextRef="#ctx0" brushRef="#br0">20324 13201 0,'-10'-10'105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4T01:26:23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3850">
    <iact:property name="dataType"/>
    <iact:actionData xml:id="d0">
      <inkml:trace xmlns:inkml="http://www.w3.org/2003/InkML" xml:id="stk0" contextRef="#ctx0" brushRef="#br0">17327 12032 0,'10'10'161,"21"-10"-155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4T01:31:28.7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43773">
    <iact:property name="dataType"/>
    <iact:actionData xml:id="d0">
      <inkml:trace xmlns:inkml="http://www.w3.org/2003/InkML" xml:id="stk0" contextRef="#ctx0" brushRef="#br0">12867 3760 0,'0'10'68,"0"11"-54,0-10-12,0-1 7,0 1-1,0 9-1,0 1 12,0 11 16,0 62 14,0-11-32,0-72 0,0 41 0,0 0-1,0-21 1,0 1-1,0-22 2,0 1-2,10-1 2,1 1-1,31 30 4,-32-30-11,32 31 7,-21-32 0,-11 0 0,11-10-1,-10 0 42,9 11-48,-9-1 6,-1-10 0,1 0 1,-1 0 35,1 0-37,30-10 1,22-11 1,-32 11 0,-10-1 0</inkml:trace>
    </iact:actionData>
  </iact:action>
  <iact:action type="add" startTime="245381">
    <iact:property name="dataType"/>
    <iact:actionData xml:id="d1">
      <inkml:trace xmlns:inkml="http://www.w3.org/2003/InkML" xml:id="stk1" contextRef="#ctx0" brushRef="#br0">13347 3676 0,'0'11'92,"0"20"-87,0-10 7,0 10-4,0-10 14,-20 52 13,9 11 15,1 52-35,10-115 1,0 20-8,0-30 0,-11 20 11,11 0-4,0-20 3,0-1 32,0 1-34,0-1 0,0 22-9,0-12 4,0-9 6,0 10 0,0-11 0,0 22-1,0-22 113,0 0-120</inkml:trace>
    </iact:actionData>
  </iact:action>
  <iact:action type="add" startTime="247877">
    <iact:property name="dataType"/>
    <iact:actionData xml:id="d2">
      <inkml:trace xmlns:inkml="http://www.w3.org/2003/InkML" xml:id="stk2" contextRef="#ctx0" brushRef="#br0">13515 4105 0,'-11'10'78,"11"11"-66,0-11-5,-10 1 11,10-1 32,-11 42-34,11-41 73,21-1-77,10 22 4,1 9-9,-11-20 6,-11-10 1,-10-1 19,21-10 0,-21 11-27,0 10 21,0-11-21,0 0 10,-10 1-4,-1-1 5,1 1-1,-11-11 1,0 31-1,-10-20 0,20-11 2,-10 20-1,-10 12-1,0-22 1,-11 22 0,52-32 109</inkml:trace>
    </iact:actionData>
  </iact:action>
  <iact:action type="add" startTime="249177">
    <iact:property name="dataType"/>
    <iact:actionData xml:id="d3">
      <inkml:trace xmlns:inkml="http://www.w3.org/2003/InkML" xml:id="stk3" contextRef="#ctx0" brushRef="#br0">13483 4334 0,'0'0'1,"21"0"31,-21 11-6,0-1-15,0 1 18</inkml:trace>
    </iact:actionData>
  </iact:action>
  <iact:action type="add" startTime="249919">
    <iact:property name="dataType"/>
    <iact:actionData xml:id="d4">
      <inkml:trace xmlns:inkml="http://www.w3.org/2003/InkML" xml:id="stk4" contextRef="#ctx0" brushRef="#br0">13609 4209 0,'0'21'49,"0"0"-41,0-11 0,0 22 1,0-12 0,0-9 0,0 20 8,0 1 17,-32 62 13,22 0-27,-1-74-4,11-9 1,0 10 0,0-11 11,-10 1-23,20-43 121</inkml:trace>
    </iact:actionData>
  </iact:action>
  <iact:action type="add" startTime="250631">
    <iact:property name="dataType"/>
    <iact:actionData xml:id="d5">
      <inkml:trace xmlns:inkml="http://www.w3.org/2003/InkML" xml:id="stk5" contextRef="#ctx0" brushRef="#br0">13650 4491 0,'11'0'48,"-1"21"-17,1 0-26,-11-11 8,10 1 2,-10-1 2,11 21-1,-1-20 1,11-1 16,-11-10 30,1 0 33,10-21-93</inkml:trace>
    </iact:actionData>
  </iact:action>
  <iact:action type="add" startTime="251919">
    <iact:property name="dataType"/>
    <iact:actionData xml:id="d6">
      <inkml:trace xmlns:inkml="http://www.w3.org/2003/InkML" xml:id="stk6" contextRef="#ctx0" brushRef="#br0">13922 3875 0,'31'0'134,"-20"0"-125,20-11-1,-10 11 1,10 0-3,-10 0 1,-11-10 0,11 10 4,-10 0-8,-1 0 21</inkml:trace>
    </iact:actionData>
  </iact:action>
  <iact:action type="add" startTime="252682">
    <iact:property name="dataType"/>
    <iact:actionData xml:id="d7">
      <inkml:trace xmlns:inkml="http://www.w3.org/2003/InkML" xml:id="stk7" contextRef="#ctx0" brushRef="#br0">13974 4136 0,'10'0'87,"22"-21"-74,-11 21-7,31 0 10,-31-10 29,62 10-29,-104 0 189</inkml:trace>
    </iact:actionData>
  </iact:action>
  <iact:action type="add" startTime="258981">
    <iact:property name="dataType"/>
    <iact:actionData xml:id="d8">
      <inkml:trace xmlns:inkml="http://www.w3.org/2003/InkML" xml:id="stk8" contextRef="#ctx0" brushRef="#br0">14381 3979 0,'21'0'175,"-10"0"-160,-1 0 0,1 0-2,-1 0-5,0 0 1,1 0 7,10 0 13,0 0 5,0 0 16,-11 0-34,21 0 1,-20 0 22,-11 32 78</inkml:trace>
    </iact:actionData>
  </iact:action>
  <iact:action type="add" startTime="260072">
    <iact:property name="dataType"/>
    <iact:actionData xml:id="d9">
      <inkml:trace xmlns:inkml="http://www.w3.org/2003/InkML" xml:id="stk9" contextRef="#ctx0" brushRef="#br0">14590 3791 0,'11'0'208,"-1"0"-192,11 11-5,-11-1 5,1-10-2,-1 31-7,22-20 4,-22-1-5,1 1-4,-1-1 20,21 22 12,-10 9 15,31 64-32,-31-105 0,-21 10-1,11 1 1,-11 10 34,0-11-35,0 0 1,0 1-1,0 10 1,0-11-1,-11 22 1,11-22 0,-10 0 0,10 1-1,-11-11 1,-9 21-1,9 0 1,1 0 0,10-53 197,0 22-205,21-32 4,-11 11 2,0-11 5,1 11-6,-11 10-1,10 10 6,-10 1-18,0-1 69,0 1-62,0-1 30,0 1-22,0-11 1,21 0 0,-21 0-1,21 0 1,-10-10 0,-1 10-1,32 0 1,-11-20 0,0 20-1,-20 21 1</inkml:trace>
    </iact:actionData>
  </iact:action>
  <iact:action type="add" startTime="262459">
    <iact:property name="dataType"/>
    <iact:actionData xml:id="d10">
      <inkml:trace xmlns:inkml="http://www.w3.org/2003/InkML" xml:id="stk10" contextRef="#ctx0" brushRef="#br0">15154 3593 0,'11'0'144,"-1"0"-128,1 0-9,20 0 14,-10 0 12,52 0-27,-63 0 54,1 0-42,-1 0-4,22 0 5,-22 0-18,-31 0 132,11 0-101,-1 0-17,-10 10 3,0 1-12,1 20 9,9 0-2,-20 22 4,-1 9 0,22-10-1,0 1 0,10-12 1,-11-20 0,11 42 0,0-11-1,0 0 1,-21 1 0,11 9 0,-1-30-1,11-1 0,0-10 2,-10-11-4,10 11 5,0 21-2,0-21-1,0 21 1,0-21-1,0-1 1,-21-9 0,31-11 237,1 0-236,-1 0-1,11 0 0,-10 0-14,-1 0 10,21 0 4,-20 0-2,41 0 3,0 0-1,-31 0 0</inkml:trace>
    </iact:actionData>
  </iact:action>
  <iact:action type="add" startTime="264636">
    <iact:property name="dataType"/>
    <iact:actionData xml:id="d11">
      <inkml:trace xmlns:inkml="http://www.w3.org/2003/InkML" xml:id="stk11" contextRef="#ctx0" brushRef="#br0">15562 4063 0,'10'0'115,"11"0"-89,-11-21-14,22 21 8,20-11 13,0 11 17,21-10-34,-62 10 1,-1 0 17,32 0-18,-21 0 1</inkml:trace>
    </iact:actionData>
  </iact:action>
  <iact:action type="add" startTime="265669">
    <iact:property name="dataType"/>
    <iact:actionData xml:id="d12">
      <inkml:trace xmlns:inkml="http://www.w3.org/2003/InkML" xml:id="stk12" contextRef="#ctx0" brushRef="#br0">15854 3729 0,'0'31'83,"0"-21"-78,-10 11 7,10-10 12,0 51 10,-21 32 15,10 53-32,1-85-1,10-10 1,-21-20-2,21-22 3,-11 11 32,11-10-34</inkml:trace>
    </iact:actionData>
  </iact:action>
  <iact:action type="add" startTime="266591">
    <iact:property name="dataType"/>
    <iact:actionData xml:id="d13">
      <inkml:trace xmlns:inkml="http://www.w3.org/2003/InkML" xml:id="stk13" contextRef="#ctx0" brushRef="#br0">16199 3708 0,'21'0'101,"-1"0"-94,12 0 3,-11 0-1,10 10 17,73 21 8,-83-20 14,-21-1 61,-10-10-99,-21 0-7</inkml:trace>
    </iact:actionData>
  </iact:action>
  <iact:action type="add" startTime="267341">
    <iact:property name="dataType"/>
    <iact:actionData xml:id="d14">
      <inkml:trace xmlns:inkml="http://www.w3.org/2003/InkML" xml:id="stk14" contextRef="#ctx0" brushRef="#br0">16293 3760 0,'0'21'25,"0"10"-16,0-10 0,0 0-1,0 0 0,0 10 4,0-10 8,0 63 8,10 20 27,-10 63-38,21-136 0,-11 11-2,-10-21 2,11-21 113,-1 0-104,11 0-15,-10 0 6,-1 0 1,1 0-2,30 0-1,-20 0 3,-10 0 91</inkml:trace>
    </iact:actionData>
  </iact:action>
  <iact:action type="add" startTime="268691">
    <iact:property name="dataType"/>
    <iact:actionData xml:id="d15">
      <inkml:trace xmlns:inkml="http://www.w3.org/2003/InkML" xml:id="stk15" contextRef="#ctx0" brushRef="#br0">16345 4115 0,'21'0'118,"-11"0"-111,1 0 7,-1 0 1,1 0 6,-1 0-10,0 0 1,11 0 1,-10 0 176,-1 0-30,1 0-139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4T01:38:26.4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6980">
    <iact:property name="dataType"/>
    <iact:actionData xml:id="d0">
      <inkml:trace xmlns:inkml="http://www.w3.org/2003/InkML" xml:id="stk0" contextRef="#ctx0" brushRef="#br0">15718 11833 0,'0'21'75,"0"0"-68,0 21 1,11 10 0,-11-31 18,0 62-23,-11 22 30,11-53-1,0-31 17,0 10-31,0-20-3,0 20 1,0 11 1,-21-42 68,21-32-71,0 12-13</inkml:trace>
    </iact:actionData>
  </iact:action>
  <iact:action type="add" startTime="68308">
    <iact:property name="dataType"/>
    <iact:actionData xml:id="d1">
      <inkml:trace xmlns:inkml="http://www.w3.org/2003/InkML" xml:id="stk1" contextRef="#ctx0" brushRef="#br0">15760 11781 0,'0'0'1,"21"-21"6,0 11 3,-11-1-1,11 1-6,10-1 8,-20 11-4,-1 0 0,1-21 6,10 21-6,-11 0 83,1 0-41,62 84-31,-32-42-2,-30-32 1,-1 1 16,-10 9-28,0 1 9,0 11 1,-10 20 2,-21-31-1,20 21 1,-20-1 0,-1-30-1,12 10 0,-22-11 1,-21 32-1,53-42 1,-22 42 0,1-21 0,-11-11-3,32 0 6,31 11 186,-11-10-196,11-1-6,42 22 18,-42-22-9,41 32 4,-30 0 0,-1-11 0,0-21-1,-20 1 88,-1-1-92,1-10 5</inkml:trace>
    </iact:actionData>
  </iact:action>
  <iact:action type="add" startTime="69881">
    <iact:property name="dataType"/>
    <iact:actionData xml:id="d2">
      <inkml:trace xmlns:inkml="http://www.w3.org/2003/InkML" xml:id="stk2" contextRef="#ctx0" brushRef="#br0">16470 12502 0,'0'-11'117,"0"-10"-107,0-10 1,-21 0 16,21-43 6,-10-20 0,10 32 17,-21-22-34,21 42-13,-21-10 13,21 31 0,0 11-1,0-11 2,0 11-14,0-11 11,0 0 3,0 10-1,0-30 1,0 20-1,0 0 1,0-11 0,0 12-1,0-1 1,0-11 0,0 22 0,0-11-1,-10 0 1,10-10 0,0 20-2,-11 11 2,1 0 93,-1 0-98,1 32 1,-11-1 3,0-10 1,21 0 0,0-11 34,0 11-42,0 0 60,0-11-59,0 1 1,0-1 6</inkml:trace>
    </iact:actionData>
  </iact:action>
  <iact:action type="add" startTime="71408">
    <iact:property name="dataType"/>
    <iact:actionData xml:id="d3">
      <inkml:trace xmlns:inkml="http://www.w3.org/2003/InkML" xml:id="stk3" contextRef="#ctx0" brushRef="#br0">16397 11635 0,'11'0'35,"9"10"-13,-9 1-12,-11-1 3,10 0-4,-10 1 8,21 31 33,94 83-34,-94-83 1,21 0-1,-42-32 2,-11-10 108,-10 0-110,11 0-7</inkml:trace>
    </iact:actionData>
  </iact:action>
  <iact:action type="add" startTime="77508">
    <iact:property name="dataType"/>
    <iact:actionData xml:id="d4">
      <inkml:trace xmlns:inkml="http://www.w3.org/2003/InkML" xml:id="stk4" contextRef="#ctx0" brushRef="#br0">16825 12063 0,'11'0'10,"10"0"18,-11 0-19,1 0 9,-1 0 45,53 0-29,20 0 14,42-21-31,-114 21 0,-1 0 3,-10-10 112</inkml:trace>
    </iact:actionData>
  </iact:action>
  <iact:action type="add" startTime="78670">
    <iact:property name="dataType"/>
    <iact:actionData xml:id="d5">
      <inkml:trace xmlns:inkml="http://www.w3.org/2003/InkML" xml:id="stk5" contextRef="#ctx0" brushRef="#br0">16773 12272 0,'11'0'10,"9"0"13,-9 0-15,-1 0 13,1 0 3,-1 0-18,11-11 22,21 11 5,0 0 0,-22 0 15,22 0-31,-21 0 32,10 0-31,22 11-2,20-11 1,-63 0 0,-31-11 171,11 1-168,-11-11-19</inkml:trace>
    </iact:actionData>
  </iact:action>
  <iact:action type="add" startTime="79598">
    <iact:property name="dataType"/>
    <iact:actionData xml:id="d6">
      <inkml:trace xmlns:inkml="http://www.w3.org/2003/InkML" xml:id="stk6" contextRef="#ctx0" brushRef="#br0">16909 11854 0,'10'0'36,"1"0"-26,-1 0 0,1 0-4,-1 0 3,0 21-2,1-21-2,10 10 2,62 43 21,32 51 5,0 11 0,-73-84 18,-32-31 19,1 11-43,-1-1-10,1 1 0,-22-1 50,1-10-52,-22 10 3,-51 53-2,31-21 1,-11-11 0,21-20 0,21-1 0,11-10-15,-1 11 14,1-11 1</inkml:trace>
    </iact:actionData>
  </iact:action>
  <iact:action type="add" startTime="80974">
    <iact:property name="dataType"/>
    <iact:actionData xml:id="d7">
      <inkml:trace xmlns:inkml="http://www.w3.org/2003/InkML" xml:id="stk7" contextRef="#ctx0" brushRef="#br0">17629 11844 0,'32'0'65,"-22"0"-56,1 0 13,10 0 10,62 0-29,-72 0 44,20 0-30,-31 10 125,0 0-118,0 11-7,0 11-14,0-1 13,0-21-1,0 22 1,0 10 1,0 10 0,0 0-1,-21 11 1,21-11 0,-42 31-1,32-41 1,10-10-1,-11 9 1,32-41 253,0 11-260,10-11 7,1 21-2,20-11 2,-62-10 161,-11-31-172,10 20 15</inkml:trace>
    </iact:actionData>
  </iact:action>
  <iact:action type="add" startTime="82976">
    <iact:property name="dataType"/>
    <iact:actionData xml:id="d8">
      <inkml:trace xmlns:inkml="http://www.w3.org/2003/InkML" xml:id="stk8" contextRef="#ctx0" brushRef="#br0">18193 11718 0,'11'11'42,"10"20"-39,-11-10 20,1 21 10,10 62 16,-21 32-32,0-84-13,10-21 6,-10 22 9,10-1-2,-10-10 0,0-21 0,0-1-1</inkml:trace>
    </iact:actionData>
  </iact:action>
  <iact:action type="add" startTime="83764">
    <iact:property name="dataType"/>
    <iact:actionData xml:id="d9">
      <inkml:trace xmlns:inkml="http://www.w3.org/2003/InkML" xml:id="stk9" contextRef="#ctx0" brushRef="#br0">18173 12251 0,'10'0'72,"0"0"-64,1 0 9,-1 0 32,1 10-47,51 32 13,-51-31 1,20-1 1,-31 0 0,11-10 33,-11-31 99,10 21-131,-10-43-16,11 33 15,-11-1-1,0-11 0,0 11 1</inkml:trace>
    </iact:actionData>
  </iact:action>
  <iact:action type="add" startTime="105182">
    <iact:property name="dataType"/>
    <iact:actionData xml:id="d10">
      <inkml:trace xmlns:inkml="http://www.w3.org/2003/InkML" xml:id="stk10" contextRef="#ctx0" brushRef="#br0">18716 11885 0,'10'0'23,"11"0"-21,-11 0 17,1 0-11,-11 21-3,10-21 6,-10 11-2,11-11 10,-1 10 28,1-10-31,10 0 33,73 21-34,-74-21 2,12 10 0,-22-10 2,1 0 27,-1 0-28,11 0 0,10 0-2</inkml:trace>
    </iact:actionData>
  </iact:action>
  <iact:action type="add" startTime="106284">
    <iact:property name="dataType"/>
    <iact:actionData xml:id="d11">
      <inkml:trace xmlns:inkml="http://www.w3.org/2003/InkML" xml:id="stk11" contextRef="#ctx0" brushRef="#br0">18653 12073 0,'10'0'45,"1"0"-37,-1 0 12,1 11-9,-1-11-3,11 10 1,-10-10 13,-1 0 11,11 11 17,62 20-33,-41-31 0,-21 0-14,-10 0 12,-11 10 34,10-10-32,11 11-1,-11-11-13,11 10 13,21 1 1,-21-11-1,0 10 33,-11-10-35,11 0-9,0 0 8,-31-10 91,-11-11-91,10-10-12</inkml:trace>
    </iact:actionData>
  </iact:action>
  <iact:action type="add" startTime="107417">
    <iact:property name="dataType"/>
    <iact:actionData xml:id="d12">
      <inkml:trace xmlns:inkml="http://www.w3.org/2003/InkML" xml:id="stk12" contextRef="#ctx0" brushRef="#br0">18925 11781 0,'10'0'42,"21"10"-37,-20 11 5,10-10 0,-11-1-6,21 11 17,-20-21 11,31 52 18,52 11-35,-63-32 2,0 1 0,-10-12 0,-10-20 0,-11 11 119,0-1-122,-11 1 3,11-1-15,-10 11 14,-11-10 0,0 20 3,11-21-6,-11 32 4,-21-11-1,11-20 1,-1 10-1,-10-21 1,11 10 0,-21-10 0,31 11-1,11-11 2,-1 0 31</inkml:trace>
    </iact:actionData>
  </iact:action>
  <iact:action type="add" startTime="109420">
    <iact:property name="dataType"/>
    <iact:actionData xml:id="d13">
      <inkml:trace xmlns:inkml="http://www.w3.org/2003/InkML" xml:id="stk13" contextRef="#ctx0" brushRef="#br0">19530 11718 0,'21'0'27,"-10"0"-20,-11 11 3,10-1-2,1 1 5,-11-1-6,0 0 2,10 22-2,-10-22 18,0 32 9,31 31 15,-10 42-32,-10-115-1,-11 10 5,10-10-8,-10 11 3,21-1-12,0 22 11,0-11 1,21-1 1,-22 12 1,-9-22-4,10 1 3,10-1-1,-31 1 1,11-11 0,-1 0 32,0 0-32,1 0 18,10 0-20,-11-11 2,22-10-1,-1 0 1,-21 21 0,-10-10-1,0-1 98,0 1-103,-21-11-2,21-10 7,-10 10 0,0-10-14</inkml:trace>
    </iact:actionData>
  </iact:action>
  <iact:action type="add" startTime="110646">
    <iact:property name="dataType"/>
    <iact:actionData xml:id="d14">
      <inkml:trace xmlns:inkml="http://www.w3.org/2003/InkML" xml:id="stk14" contextRef="#ctx0" brushRef="#br0">19948 11603 0,'11'0'26,"-11"11"9,0-1-25,10 1-3,-10 20 15,21 53-14,-21-22 24,21-10 2,-11 42 16,11-41-33,-21-32-5,11 20 6,-11 1-1,10-31 0,-20-11 117,-11-21-120,10 21-13</inkml:trace>
    </iact:actionData>
  </iact:action>
  <iact:action type="add" startTime="111643">
    <iact:property name="dataType"/>
    <iact:actionData xml:id="d15">
      <inkml:trace xmlns:inkml="http://www.w3.org/2003/InkML" xml:id="stk15" contextRef="#ctx0" brushRef="#br0">20188 11896 0,'21'0'48,"-21"10"-41,11 11 1,-11-10 0,0-1 17,10 21 9,-10-20-31,10-11 94,1 21-84,-1-21 67,1 10-67,10 1-2,-21-1 6,21-10-1,-21 10 20,0 1-22,0-1 1,0 1-10,0 10 10,0-11 2,-21 21 0,10-10-2,-20 11 1,-11-1 1,21-21 0,-21 11 0,1 0 0,30-10-1,1-11 1</inkml:trace>
    </iact:actionData>
  </iact:action>
  <iact:action type="add" startTime="112783">
    <iact:property name="dataType"/>
    <iact:actionData xml:id="d16">
      <inkml:trace xmlns:inkml="http://www.w3.org/2003/InkML" xml:id="stk16" contextRef="#ctx0" brushRef="#br0">20126 12167 0,'10'0'6,"32"11"27,-32-1-25,1 22 14,-1-32-5,21 20 46,-20-9-46,-32-11 66,11-11-68,10 1-14</inkml:trace>
    </iact:actionData>
  </iact:action>
  <iact:action type="add" startTime="113670">
    <iact:property name="dataType"/>
    <iact:actionData xml:id="d17">
      <inkml:trace xmlns:inkml="http://www.w3.org/2003/InkML" xml:id="stk17" contextRef="#ctx0" brushRef="#br0">20376 11948 0,'21'31'57,"-21"-20"-45,0-1-9,0 1 9,0 10-8,0 10 8,0-10 11,-10 41 12,-1 22-31,11 20 42,0-83-29,0-10 72,-10-11-36,10-11-32</inkml:trace>
    </iact:actionData>
  </iact:action>
  <iact:action type="add" startTime="114340">
    <iact:property name="dataType"/>
    <iact:actionData xml:id="d18">
      <inkml:trace xmlns:inkml="http://www.w3.org/2003/InkML" xml:id="stk18" contextRef="#ctx0" brushRef="#br0">20366 12220 0,'10'10'23,"-10"11"-18,32-11 5,-12 22 7,12 30-1,10-20 1,-1 0 0,-41-32-3,11 1 3,-22-22 93,-10 11-101,21-10 4,-10-11-11</inkml:trace>
    </iact:actionData>
  </iact:action>
  <iact:action type="add" startTime="115154">
    <iact:property name="dataType"/>
    <iact:actionData xml:id="d19">
      <inkml:trace xmlns:inkml="http://www.w3.org/2003/InkML" xml:id="stk19" contextRef="#ctx0" brushRef="#br0">20940 12366 0,'0'-11'79,"-21"-10"-69,11-31 0,-1 31 14,-9-41 10,-12-43-29,32 74 39,-31-63-27,0 31 0,20 11-1,-10 0 2,11-11-2,10 11 0,-11 10 1,11 21 0,0 0-1,0 11 3,-10-21-3,10 20 2,0 1-5,0-1 5,-21 11 105,11 32-113,10-12 6,-42 43 1,31-32 1,-20 32-1,21-42-1</inkml:trace>
    </iact:actionData>
  </iact:action>
  <iact:action type="add" startTime="116571">
    <iact:property name="dataType"/>
    <iact:actionData xml:id="d20">
      <inkml:trace xmlns:inkml="http://www.w3.org/2003/InkML" xml:id="stk20" contextRef="#ctx0" brushRef="#br0">20742 11614 0,'10'0'22,"1"10"-9,20 11-8,-21-10 4,11 20-1,0 0 1,-10-10 15,62 73 11,10-21 13,-51-52-31,-32-31 75,-11-1-82,1 11 3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audio" Target="../media/media10.m4a"/><Relationship Id="rId21" Type="http://schemas.openxmlformats.org/officeDocument/2006/relationships/image" Target="../media/image3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microsoft.com/office/2007/relationships/media" Target="../media/media10.m4a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11/relationships/inkAction" Target="../ink/inkAction1.xml"/><Relationship Id="rId3" Type="http://schemas.openxmlformats.org/officeDocument/2006/relationships/audio" Target="../media/media3.m4a"/><Relationship Id="rId7" Type="http://schemas.microsoft.com/office/2007/relationships/hdphoto" Target="../media/hdphoto1.wdp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microsoft.com/office/2007/relationships/media" Target="../media/media4.m4a"/><Relationship Id="rId21" Type="http://schemas.openxmlformats.org/officeDocument/2006/relationships/image" Target="../media/image1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3.png"/><Relationship Id="rId2" Type="http://schemas.openxmlformats.org/officeDocument/2006/relationships/tags" Target="../tags/tag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4.png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5.bin"/><Relationship Id="rId23" Type="http://schemas.microsoft.com/office/2011/relationships/inkAction" Target="../ink/inkAction2.xm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4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Relationship Id="rId22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3.png"/><Relationship Id="rId3" Type="http://schemas.microsoft.com/office/2007/relationships/media" Target="../media/media5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microsoft.com/office/2011/relationships/inkAction" Target="../ink/inkAction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4" Type="http://schemas.openxmlformats.org/officeDocument/2006/relationships/audio" Target="../media/media5.m4a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11/relationships/inkAction" Target="../ink/inkAction4.xml"/><Relationship Id="rId3" Type="http://schemas.openxmlformats.org/officeDocument/2006/relationships/audio" Target="../media/media6.m4a"/><Relationship Id="rId7" Type="http://schemas.microsoft.com/office/2007/relationships/hdphoto" Target="../media/hdphoto3.wdp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15.jpe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microsoft.com/office/2007/relationships/media" Target="../media/media7.m4a"/><Relationship Id="rId7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7.m4a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microsoft.com/office/2007/relationships/media" Target="../media/media9.m4a"/><Relationship Id="rId21" Type="http://schemas.openxmlformats.org/officeDocument/2006/relationships/image" Target="../media/image3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" Type="http://schemas.openxmlformats.org/officeDocument/2006/relationships/tags" Target="../tags/tag8.xml"/><Relationship Id="rId16" Type="http://schemas.openxmlformats.org/officeDocument/2006/relationships/image" Target="../media/image21.wmf"/><Relationship Id="rId20" Type="http://schemas.microsoft.com/office/2007/relationships/hdphoto" Target="../media/hdphoto4.wdp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13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9" Type="http://schemas.openxmlformats.org/officeDocument/2006/relationships/image" Target="../media/image23.png"/><Relationship Id="rId4" Type="http://schemas.openxmlformats.org/officeDocument/2006/relationships/audio" Target="../media/media9.m4a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timgsa.baidu.com/timg?image&amp;quality=80&amp;size=b9999_10000&amp;sec=1525707178135&amp;di=93b3b43fe1a7364e5b9985623c547201&amp;imgtype=0&amp;src=http%3A%2F%2Fimgsrc.baidu.com%2Fimgad%2Fpic%2Fitem%2Ff9dcd100baa1cd11a27bac28b312c8fcc2ce2de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369" y="0"/>
            <a:ext cx="9753600" cy="775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3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闭合电路的欧姆定律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0E029137-64E7-45C5-949A-D5E0038096D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73"/>
    </mc:Choice>
    <mc:Fallback xmlns="">
      <p:transition spd="slow" advTm="10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9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闭合电路的欧姆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cxnSp>
        <p:nvCxnSpPr>
          <p:cNvPr id="145" name="直接连接符 144"/>
          <p:cNvCxnSpPr/>
          <p:nvPr/>
        </p:nvCxnSpPr>
        <p:spPr>
          <a:xfrm>
            <a:off x="4788024" y="1089636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2"/>
          <p:cNvSpPr txBox="1">
            <a:spLocks noRot="1" noChangeArrowheads="1"/>
          </p:cNvSpPr>
          <p:nvPr/>
        </p:nvSpPr>
        <p:spPr>
          <a:xfrm>
            <a:off x="113244" y="1123020"/>
            <a:ext cx="276991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中电势变化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8" name="Rectangle 3"/>
          <p:cNvSpPr txBox="1">
            <a:spLocks noRot="1" noChangeArrowheads="1"/>
          </p:cNvSpPr>
          <p:nvPr/>
        </p:nvSpPr>
        <p:spPr>
          <a:xfrm>
            <a:off x="683568" y="1933817"/>
            <a:ext cx="2880320" cy="34690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沿电流方向，电势</a:t>
            </a:r>
            <a:r>
              <a:rPr lang="zh-CN" altLang="en-US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9" name="Rectangle 3"/>
          <p:cNvSpPr txBox="1">
            <a:spLocks noRot="1" noChangeArrowheads="1"/>
          </p:cNvSpPr>
          <p:nvPr/>
        </p:nvSpPr>
        <p:spPr>
          <a:xfrm>
            <a:off x="284178" y="1604257"/>
            <a:ext cx="1407502" cy="44271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外电路：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3"/>
          <p:cNvSpPr txBox="1">
            <a:spLocks noRot="1" noChangeArrowheads="1"/>
          </p:cNvSpPr>
          <p:nvPr/>
        </p:nvSpPr>
        <p:spPr>
          <a:xfrm>
            <a:off x="284178" y="2396345"/>
            <a:ext cx="1767541" cy="46838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内电路：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3"/>
          <p:cNvSpPr txBox="1">
            <a:spLocks noRot="1" noChangeArrowheads="1"/>
          </p:cNvSpPr>
          <p:nvPr/>
        </p:nvSpPr>
        <p:spPr>
          <a:xfrm>
            <a:off x="467544" y="2756385"/>
            <a:ext cx="4356936" cy="44142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由于化学作用，沿电流方向，电势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跃升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467544" y="3146098"/>
            <a:ext cx="446449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由于内阻存在，沿电流方向，电势</a:t>
            </a:r>
            <a:r>
              <a:rPr lang="zh-CN" altLang="en-US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620176" y="4425950"/>
            <a:ext cx="1152000" cy="635000"/>
            <a:chOff x="5034641" y="5259908"/>
            <a:chExt cx="1152000" cy="635000"/>
          </a:xfrm>
        </p:grpSpPr>
        <p:sp>
          <p:nvSpPr>
            <p:cNvPr id="106" name="矩形 105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0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520738"/>
                </p:ext>
              </p:extLst>
            </p:nvPr>
          </p:nvGraphicFramePr>
          <p:xfrm>
            <a:off x="5036765" y="5259908"/>
            <a:ext cx="112871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8" name="Equation" r:id="rId5" imgW="609480" imgH="393480" progId="Equation.DSMT4">
                    <p:embed/>
                  </p:oleObj>
                </mc:Choice>
                <mc:Fallback>
                  <p:oleObj name="Equation" r:id="rId5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765" y="5259908"/>
                          <a:ext cx="1128713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Rectangle 2"/>
          <p:cNvSpPr txBox="1">
            <a:spLocks noRot="1" noChangeArrowheads="1"/>
          </p:cNvSpPr>
          <p:nvPr/>
        </p:nvSpPr>
        <p:spPr>
          <a:xfrm>
            <a:off x="107504" y="3718193"/>
            <a:ext cx="276991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的欧姆定律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12" name="组合 67"/>
          <p:cNvGrpSpPr/>
          <p:nvPr/>
        </p:nvGrpSpPr>
        <p:grpSpPr>
          <a:xfrm>
            <a:off x="2627784" y="4257176"/>
            <a:ext cx="1368152" cy="756000"/>
            <a:chOff x="3260696" y="2410002"/>
            <a:chExt cx="1368152" cy="756000"/>
          </a:xfrm>
        </p:grpSpPr>
        <p:sp>
          <p:nvSpPr>
            <p:cNvPr id="113" name="云形标注 112"/>
            <p:cNvSpPr/>
            <p:nvPr/>
          </p:nvSpPr>
          <p:spPr>
            <a:xfrm>
              <a:off x="3269163" y="2410002"/>
              <a:ext cx="1332000" cy="756000"/>
            </a:xfrm>
            <a:prstGeom prst="cloudCallout">
              <a:avLst>
                <a:gd name="adj1" fmla="val -100580"/>
                <a:gd name="adj2" fmla="val 4724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3260696" y="2489266"/>
              <a:ext cx="136815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仅适用纯电阻电路</a:t>
              </a:r>
            </a:p>
          </p:txBody>
        </p:sp>
      </p:grpSp>
      <p:sp>
        <p:nvSpPr>
          <p:cNvPr id="115" name="Rectangle 2"/>
          <p:cNvSpPr txBox="1">
            <a:spLocks noRot="1" noChangeArrowheads="1"/>
          </p:cNvSpPr>
          <p:nvPr/>
        </p:nvSpPr>
        <p:spPr>
          <a:xfrm>
            <a:off x="107504" y="5230361"/>
            <a:ext cx="3024336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路端电压与负载的关系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418893" y="5795459"/>
            <a:ext cx="576064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8" name="燕尾形箭头 117"/>
          <p:cNvSpPr/>
          <p:nvPr/>
        </p:nvSpPr>
        <p:spPr>
          <a:xfrm>
            <a:off x="1081954" y="5923901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/>
          <p:cNvSpPr/>
          <p:nvPr/>
        </p:nvSpPr>
        <p:spPr>
          <a:xfrm>
            <a:off x="1541348" y="5787286"/>
            <a:ext cx="605737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0" name="燕尾形箭头 119"/>
          <p:cNvSpPr/>
          <p:nvPr/>
        </p:nvSpPr>
        <p:spPr>
          <a:xfrm>
            <a:off x="2130151" y="5906738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/>
          <p:cNvSpPr/>
          <p:nvPr/>
        </p:nvSpPr>
        <p:spPr>
          <a:xfrm>
            <a:off x="2497639" y="5787286"/>
            <a:ext cx="80461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5" name="矩形 134"/>
          <p:cNvSpPr/>
          <p:nvPr/>
        </p:nvSpPr>
        <p:spPr>
          <a:xfrm>
            <a:off x="418893" y="6252086"/>
            <a:ext cx="75941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" name="燕尾形箭头 142"/>
          <p:cNvSpPr/>
          <p:nvPr/>
        </p:nvSpPr>
        <p:spPr>
          <a:xfrm>
            <a:off x="1084282" y="6353086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1541348" y="6243913"/>
            <a:ext cx="63341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6" name="燕尾形箭头 145"/>
          <p:cNvSpPr/>
          <p:nvPr/>
        </p:nvSpPr>
        <p:spPr>
          <a:xfrm>
            <a:off x="2130151" y="637748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/>
          <p:cNvSpPr/>
          <p:nvPr/>
        </p:nvSpPr>
        <p:spPr>
          <a:xfrm>
            <a:off x="2497639" y="6243913"/>
            <a:ext cx="80461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 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716016" y="1123020"/>
            <a:ext cx="1989706" cy="44073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断路，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5220072" y="1412776"/>
            <a:ext cx="922164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 ∞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0" name="燕尾形箭头 149"/>
          <p:cNvSpPr/>
          <p:nvPr/>
        </p:nvSpPr>
        <p:spPr>
          <a:xfrm>
            <a:off x="6166145" y="1528506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/>
          <p:cNvSpPr/>
          <p:nvPr/>
        </p:nvSpPr>
        <p:spPr>
          <a:xfrm>
            <a:off x="6516216" y="1412776"/>
            <a:ext cx="836236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52" name="燕尾形箭头 151"/>
          <p:cNvSpPr/>
          <p:nvPr/>
        </p:nvSpPr>
        <p:spPr>
          <a:xfrm>
            <a:off x="7253230" y="152234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/>
          <p:cNvSpPr/>
          <p:nvPr/>
        </p:nvSpPr>
        <p:spPr>
          <a:xfrm>
            <a:off x="7566740" y="1402425"/>
            <a:ext cx="1018693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</a:p>
        </p:txBody>
      </p:sp>
      <p:sp>
        <p:nvSpPr>
          <p:cNvPr id="154" name="Rectangle 3"/>
          <p:cNvSpPr txBox="1">
            <a:spLocks noRot="1" noChangeArrowheads="1"/>
          </p:cNvSpPr>
          <p:nvPr/>
        </p:nvSpPr>
        <p:spPr>
          <a:xfrm>
            <a:off x="4716016" y="1916832"/>
            <a:ext cx="1990823" cy="43226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短路，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5228539" y="2247891"/>
            <a:ext cx="116174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56" name="燕尾形箭头 155"/>
          <p:cNvSpPr/>
          <p:nvPr/>
        </p:nvSpPr>
        <p:spPr>
          <a:xfrm>
            <a:off x="6046028" y="236247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矩形 156"/>
          <p:cNvSpPr/>
          <p:nvPr/>
        </p:nvSpPr>
        <p:spPr>
          <a:xfrm>
            <a:off x="6399158" y="2244258"/>
            <a:ext cx="85407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</a:p>
        </p:txBody>
      </p:sp>
      <p:sp>
        <p:nvSpPr>
          <p:cNvPr id="158" name="燕尾形箭头 157"/>
          <p:cNvSpPr/>
          <p:nvPr/>
        </p:nvSpPr>
        <p:spPr>
          <a:xfrm>
            <a:off x="7300594" y="236247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矩形 158"/>
          <p:cNvSpPr/>
          <p:nvPr/>
        </p:nvSpPr>
        <p:spPr>
          <a:xfrm>
            <a:off x="7621593" y="2238732"/>
            <a:ext cx="101464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grpSp>
        <p:nvGrpSpPr>
          <p:cNvPr id="160" name="组合 159"/>
          <p:cNvGrpSpPr/>
          <p:nvPr/>
        </p:nvGrpSpPr>
        <p:grpSpPr>
          <a:xfrm>
            <a:off x="5604340" y="3352527"/>
            <a:ext cx="1152000" cy="635000"/>
            <a:chOff x="5034641" y="5260053"/>
            <a:chExt cx="1152000" cy="635000"/>
          </a:xfrm>
        </p:grpSpPr>
        <p:sp>
          <p:nvSpPr>
            <p:cNvPr id="161" name="矩形 160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6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824526"/>
                </p:ext>
              </p:extLst>
            </p:nvPr>
          </p:nvGraphicFramePr>
          <p:xfrm>
            <a:off x="5096461" y="5260053"/>
            <a:ext cx="1011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9" name="公式" r:id="rId7" imgW="545760" imgH="393480" progId="Equation.3">
                    <p:embed/>
                  </p:oleObj>
                </mc:Choice>
                <mc:Fallback>
                  <p:oleObj name="公式" r:id="rId7" imgW="545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461" y="5260053"/>
                          <a:ext cx="1011237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组合 67"/>
          <p:cNvGrpSpPr/>
          <p:nvPr/>
        </p:nvGrpSpPr>
        <p:grpSpPr>
          <a:xfrm>
            <a:off x="6912384" y="3284984"/>
            <a:ext cx="1116000" cy="612000"/>
            <a:chOff x="3260696" y="2410002"/>
            <a:chExt cx="1116000" cy="612000"/>
          </a:xfrm>
        </p:grpSpPr>
        <p:sp>
          <p:nvSpPr>
            <p:cNvPr id="164" name="云形标注 163"/>
            <p:cNvSpPr/>
            <p:nvPr/>
          </p:nvSpPr>
          <p:spPr>
            <a:xfrm>
              <a:off x="3345366" y="2410002"/>
              <a:ext cx="972000" cy="612000"/>
            </a:xfrm>
            <a:prstGeom prst="cloudCallout">
              <a:avLst>
                <a:gd name="adj1" fmla="val -102487"/>
                <a:gd name="adj2" fmla="val 2488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260696" y="2489266"/>
              <a:ext cx="111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阻率</a:t>
              </a:r>
            </a:p>
          </p:txBody>
        </p:sp>
      </p:grpSp>
      <p:sp>
        <p:nvSpPr>
          <p:cNvPr id="166" name="椭圆 165"/>
          <p:cNvSpPr/>
          <p:nvPr/>
        </p:nvSpPr>
        <p:spPr>
          <a:xfrm>
            <a:off x="6131036" y="3541414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Rectangle 2"/>
          <p:cNvSpPr txBox="1">
            <a:spLocks noRot="1" noChangeArrowheads="1"/>
          </p:cNvSpPr>
          <p:nvPr/>
        </p:nvSpPr>
        <p:spPr>
          <a:xfrm>
            <a:off x="4857098" y="2807490"/>
            <a:ext cx="1384957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定律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68" name="Rectangle 2"/>
          <p:cNvSpPr txBox="1">
            <a:spLocks noRot="1" noChangeArrowheads="1"/>
          </p:cNvSpPr>
          <p:nvPr/>
        </p:nvSpPr>
        <p:spPr>
          <a:xfrm>
            <a:off x="4860032" y="4222249"/>
            <a:ext cx="2074302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的串</a:t>
            </a:r>
            <a:r>
              <a:rPr lang="en-US" altLang="zh-CN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/</a:t>
            </a: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并联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93" name="Rectangle 3"/>
          <p:cNvSpPr txBox="1">
            <a:spLocks noRot="1" noChangeArrowheads="1"/>
          </p:cNvSpPr>
          <p:nvPr/>
        </p:nvSpPr>
        <p:spPr>
          <a:xfrm>
            <a:off x="4914636" y="4653136"/>
            <a:ext cx="1817604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串联：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70099"/>
              </p:ext>
            </p:extLst>
          </p:nvPr>
        </p:nvGraphicFramePr>
        <p:xfrm>
          <a:off x="5148064" y="5093294"/>
          <a:ext cx="140763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0" name="公式" r:id="rId9" imgW="990360" imgH="228600" progId="Equation.3">
                  <p:embed/>
                </p:oleObj>
              </mc:Choice>
              <mc:Fallback>
                <p:oleObj name="公式" r:id="rId9" imgW="99036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93294"/>
                        <a:ext cx="1407639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67029"/>
              </p:ext>
            </p:extLst>
          </p:nvPr>
        </p:nvGraphicFramePr>
        <p:xfrm>
          <a:off x="5175583" y="5453691"/>
          <a:ext cx="129543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1" name="公式" r:id="rId11" imgW="1066680" imgH="228600" progId="Equation.3">
                  <p:embed/>
                </p:oleObj>
              </mc:Choice>
              <mc:Fallback>
                <p:oleObj name="公式" r:id="rId11" imgW="1066680" imgH="2286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83" y="5453691"/>
                        <a:ext cx="1295435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3515"/>
              </p:ext>
            </p:extLst>
          </p:nvPr>
        </p:nvGraphicFramePr>
        <p:xfrm>
          <a:off x="5130800" y="5805488"/>
          <a:ext cx="14017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2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805488"/>
                        <a:ext cx="14017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直接连接符 193"/>
          <p:cNvCxnSpPr/>
          <p:nvPr/>
        </p:nvCxnSpPr>
        <p:spPr>
          <a:xfrm>
            <a:off x="6698295" y="4780218"/>
            <a:ext cx="0" cy="154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Rectangle 3"/>
          <p:cNvSpPr txBox="1">
            <a:spLocks noRot="1" noChangeArrowheads="1"/>
          </p:cNvSpPr>
          <p:nvPr/>
        </p:nvSpPr>
        <p:spPr>
          <a:xfrm>
            <a:off x="6804248" y="4653136"/>
            <a:ext cx="1776844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并联：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57948"/>
              </p:ext>
            </p:extLst>
          </p:nvPr>
        </p:nvGraphicFramePr>
        <p:xfrm>
          <a:off x="6953418" y="5099010"/>
          <a:ext cx="128649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3" name="公式" r:id="rId15" imgW="952200" imgH="228600" progId="Equation.3">
                  <p:embed/>
                </p:oleObj>
              </mc:Choice>
              <mc:Fallback>
                <p:oleObj name="公式" r:id="rId15" imgW="952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418" y="5099010"/>
                        <a:ext cx="1286491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63901"/>
              </p:ext>
            </p:extLst>
          </p:nvPr>
        </p:nvGraphicFramePr>
        <p:xfrm>
          <a:off x="6912384" y="5445804"/>
          <a:ext cx="141690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4" name="公式" r:id="rId17" imgW="1091880" imgH="228600" progId="Equation.3">
                  <p:embed/>
                </p:oleObj>
              </mc:Choice>
              <mc:Fallback>
                <p:oleObj name="公式" r:id="rId17" imgW="1091880" imgH="228600" progId="Equation.3">
                  <p:embed/>
                  <p:pic>
                    <p:nvPicPr>
                      <p:cNvPr id="0" name="对象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384" y="5445804"/>
                        <a:ext cx="1416905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58910"/>
              </p:ext>
            </p:extLst>
          </p:nvPr>
        </p:nvGraphicFramePr>
        <p:xfrm>
          <a:off x="6821488" y="5756275"/>
          <a:ext cx="1601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5" name="Equation" r:id="rId19" imgW="1168200" imgH="444240" progId="Equation.DSMT4">
                  <p:embed/>
                </p:oleObj>
              </mc:Choice>
              <mc:Fallback>
                <p:oleObj name="Equation" r:id="rId19" imgW="1168200" imgH="444240" progId="Equation.DSMT4">
                  <p:embed/>
                  <p:pic>
                    <p:nvPicPr>
                      <p:cNvPr id="0" name="对象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756275"/>
                        <a:ext cx="1601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Rectangle 3"/>
          <p:cNvSpPr txBox="1">
            <a:spLocks noRot="1" noChangeArrowheads="1"/>
          </p:cNvSpPr>
          <p:nvPr/>
        </p:nvSpPr>
        <p:spPr>
          <a:xfrm>
            <a:off x="4915106" y="6348469"/>
            <a:ext cx="1889141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表改装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7" name="直接连接符 196"/>
          <p:cNvCxnSpPr/>
          <p:nvPr/>
        </p:nvCxnSpPr>
        <p:spPr>
          <a:xfrm>
            <a:off x="4932039" y="6341171"/>
            <a:ext cx="385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7120158C-3BBF-439C-82A6-66EFEB4A283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3395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电源在电路中的作用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944890" y="2185979"/>
            <a:ext cx="2954350" cy="2383749"/>
            <a:chOff x="944890" y="2185979"/>
            <a:chExt cx="2954350" cy="2383749"/>
          </a:xfrm>
        </p:grpSpPr>
        <p:sp>
          <p:nvSpPr>
            <p:cNvPr id="81" name="AutoShape 12"/>
            <p:cNvSpPr>
              <a:spLocks noChangeArrowheads="1"/>
            </p:cNvSpPr>
            <p:nvPr/>
          </p:nvSpPr>
          <p:spPr bwMode="auto">
            <a:xfrm>
              <a:off x="1373518" y="2217253"/>
              <a:ext cx="2052638" cy="2235075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92 w 21600"/>
                <a:gd name="T13" fmla="*/ 0 h 21600"/>
                <a:gd name="T14" fmla="*/ 21508 w 21600"/>
                <a:gd name="T15" fmla="*/ 119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" name="Group 14"/>
            <p:cNvGrpSpPr>
              <a:grpSpLocks/>
            </p:cNvGrpSpPr>
            <p:nvPr/>
          </p:nvGrpSpPr>
          <p:grpSpPr bwMode="auto">
            <a:xfrm>
              <a:off x="944890" y="3088661"/>
              <a:ext cx="1128713" cy="1035050"/>
              <a:chOff x="853" y="2214"/>
              <a:chExt cx="711" cy="652"/>
            </a:xfrm>
          </p:grpSpPr>
          <p:sp>
            <p:nvSpPr>
              <p:cNvPr id="83" name="Oval 15"/>
              <p:cNvSpPr>
                <a:spLocks noChangeArrowheads="1"/>
              </p:cNvSpPr>
              <p:nvPr/>
            </p:nvSpPr>
            <p:spPr bwMode="auto">
              <a:xfrm>
                <a:off x="997" y="2274"/>
                <a:ext cx="408" cy="408"/>
              </a:xfrm>
              <a:prstGeom prst="ellipse">
                <a:avLst/>
              </a:prstGeom>
              <a:gradFill rotWithShape="1">
                <a:gsLst>
                  <a:gs pos="0">
                    <a:srgbClr val="FFC6C6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4" name="Text Box 17"/>
              <p:cNvSpPr txBox="1">
                <a:spLocks noChangeArrowheads="1"/>
              </p:cNvSpPr>
              <p:nvPr/>
            </p:nvSpPr>
            <p:spPr bwMode="auto">
              <a:xfrm>
                <a:off x="853" y="2378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5" name="Text Box 18"/>
              <p:cNvSpPr txBox="1">
                <a:spLocks noChangeArrowheads="1"/>
              </p:cNvSpPr>
              <p:nvPr/>
            </p:nvSpPr>
            <p:spPr bwMode="auto">
              <a:xfrm>
                <a:off x="1099" y="2633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6" name="Text Box 19"/>
              <p:cNvSpPr txBox="1">
                <a:spLocks noChangeArrowheads="1"/>
              </p:cNvSpPr>
              <p:nvPr/>
            </p:nvSpPr>
            <p:spPr bwMode="auto">
              <a:xfrm>
                <a:off x="1366" y="2371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7" name="Text Box 20"/>
              <p:cNvSpPr txBox="1">
                <a:spLocks noChangeArrowheads="1"/>
              </p:cNvSpPr>
              <p:nvPr/>
            </p:nvSpPr>
            <p:spPr bwMode="auto">
              <a:xfrm>
                <a:off x="1292" y="2529"/>
                <a:ext cx="224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8" name="Text Box 21"/>
              <p:cNvSpPr txBox="1">
                <a:spLocks noChangeArrowheads="1"/>
              </p:cNvSpPr>
              <p:nvPr/>
            </p:nvSpPr>
            <p:spPr bwMode="auto">
              <a:xfrm>
                <a:off x="908" y="2523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9" name="Text Box 22"/>
              <p:cNvSpPr txBox="1">
                <a:spLocks noChangeArrowheads="1"/>
              </p:cNvSpPr>
              <p:nvPr/>
            </p:nvSpPr>
            <p:spPr bwMode="auto">
              <a:xfrm>
                <a:off x="903" y="2214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90" name="Text Box 23"/>
              <p:cNvSpPr txBox="1">
                <a:spLocks noChangeArrowheads="1"/>
              </p:cNvSpPr>
              <p:nvPr/>
            </p:nvSpPr>
            <p:spPr bwMode="auto">
              <a:xfrm>
                <a:off x="1304" y="2214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91" name="Group 25"/>
            <p:cNvGrpSpPr>
              <a:grpSpLocks/>
            </p:cNvGrpSpPr>
            <p:nvPr/>
          </p:nvGrpSpPr>
          <p:grpSpPr bwMode="auto">
            <a:xfrm>
              <a:off x="2721315" y="2956908"/>
              <a:ext cx="1177925" cy="1009650"/>
              <a:chOff x="1969" y="2128"/>
              <a:chExt cx="742" cy="636"/>
            </a:xfrm>
          </p:grpSpPr>
          <p:sp>
            <p:nvSpPr>
              <p:cNvPr id="92" name="Oval 26"/>
              <p:cNvSpPr>
                <a:spLocks noChangeArrowheads="1"/>
              </p:cNvSpPr>
              <p:nvPr/>
            </p:nvSpPr>
            <p:spPr bwMode="auto">
              <a:xfrm>
                <a:off x="2131" y="2274"/>
                <a:ext cx="409" cy="408"/>
              </a:xfrm>
              <a:prstGeom prst="ellipse">
                <a:avLst/>
              </a:prstGeom>
              <a:gradFill rotWithShape="1">
                <a:gsLst>
                  <a:gs pos="0">
                    <a:srgbClr val="DFD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93" name="Text Box 27"/>
              <p:cNvSpPr txBox="1">
                <a:spLocks noChangeArrowheads="1"/>
              </p:cNvSpPr>
              <p:nvPr/>
            </p:nvSpPr>
            <p:spPr bwMode="auto">
              <a:xfrm>
                <a:off x="1969" y="2286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4" name="Text Box 28"/>
              <p:cNvSpPr txBox="1">
                <a:spLocks noChangeArrowheads="1"/>
              </p:cNvSpPr>
              <p:nvPr/>
            </p:nvSpPr>
            <p:spPr bwMode="auto">
              <a:xfrm>
                <a:off x="2240" y="2531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5" name="Text Box 29"/>
              <p:cNvSpPr txBox="1">
                <a:spLocks noChangeArrowheads="1"/>
              </p:cNvSpPr>
              <p:nvPr/>
            </p:nvSpPr>
            <p:spPr bwMode="auto">
              <a:xfrm>
                <a:off x="2499" y="2275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6" name="Text Box 30"/>
              <p:cNvSpPr txBox="1">
                <a:spLocks noChangeArrowheads="1"/>
              </p:cNvSpPr>
              <p:nvPr/>
            </p:nvSpPr>
            <p:spPr bwMode="auto">
              <a:xfrm>
                <a:off x="2018" y="2410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7" name="Text Box 31"/>
              <p:cNvSpPr txBox="1">
                <a:spLocks noChangeArrowheads="1"/>
              </p:cNvSpPr>
              <p:nvPr/>
            </p:nvSpPr>
            <p:spPr bwMode="auto">
              <a:xfrm>
                <a:off x="2470" y="2417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8" name="Text Box 32"/>
              <p:cNvSpPr txBox="1">
                <a:spLocks noChangeArrowheads="1"/>
              </p:cNvSpPr>
              <p:nvPr/>
            </p:nvSpPr>
            <p:spPr bwMode="auto">
              <a:xfrm>
                <a:off x="2449" y="2131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9" name="Text Box 33"/>
              <p:cNvSpPr txBox="1">
                <a:spLocks noChangeArrowheads="1"/>
              </p:cNvSpPr>
              <p:nvPr/>
            </p:nvSpPr>
            <p:spPr bwMode="auto">
              <a:xfrm>
                <a:off x="2025" y="2128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100" name="Text Box 33"/>
            <p:cNvSpPr txBox="1">
              <a:spLocks noChangeArrowheads="1"/>
            </p:cNvSpPr>
            <p:nvPr/>
          </p:nvSpPr>
          <p:spPr bwMode="auto">
            <a:xfrm>
              <a:off x="3145172" y="2814016"/>
              <a:ext cx="33655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01" name="Text Box 16"/>
            <p:cNvSpPr txBox="1">
              <a:spLocks noChangeArrowheads="1"/>
            </p:cNvSpPr>
            <p:nvPr/>
          </p:nvSpPr>
          <p:spPr bwMode="auto">
            <a:xfrm>
              <a:off x="1327478" y="2918800"/>
              <a:ext cx="314325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102" name="组合 7"/>
            <p:cNvGrpSpPr>
              <a:grpSpLocks/>
            </p:cNvGrpSpPr>
            <p:nvPr/>
          </p:nvGrpSpPr>
          <p:grpSpPr bwMode="auto">
            <a:xfrm>
              <a:off x="1367180" y="3810390"/>
              <a:ext cx="2058378" cy="692734"/>
              <a:chOff x="5484825" y="3465513"/>
              <a:chExt cx="2058917" cy="692003"/>
            </a:xfrm>
          </p:grpSpPr>
          <p:grpSp>
            <p:nvGrpSpPr>
              <p:cNvPr id="103" name="组合 77"/>
              <p:cNvGrpSpPr>
                <a:grpSpLocks/>
              </p:cNvGrpSpPr>
              <p:nvPr/>
            </p:nvGrpSpPr>
            <p:grpSpPr bwMode="auto">
              <a:xfrm>
                <a:off x="5486169" y="3469268"/>
                <a:ext cx="2057573" cy="612071"/>
                <a:chOff x="1163706" y="1256107"/>
                <a:chExt cx="2057573" cy="612071"/>
              </a:xfrm>
            </p:grpSpPr>
            <p:sp>
              <p:nvSpPr>
                <p:cNvPr id="114" name="Rectangle 36"/>
                <p:cNvSpPr>
                  <a:spLocks noChangeArrowheads="1"/>
                </p:cNvSpPr>
                <p:nvPr/>
              </p:nvSpPr>
              <p:spPr bwMode="auto">
                <a:xfrm>
                  <a:off x="1163706" y="1700316"/>
                  <a:ext cx="720188" cy="16786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Rectangle 37"/>
                <p:cNvSpPr>
                  <a:spLocks noChangeArrowheads="1"/>
                </p:cNvSpPr>
                <p:nvPr/>
              </p:nvSpPr>
              <p:spPr bwMode="auto">
                <a:xfrm>
                  <a:off x="2401634" y="1700316"/>
                  <a:ext cx="819645" cy="16786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Rectangle 38"/>
                <p:cNvSpPr>
                  <a:spLocks noChangeArrowheads="1"/>
                </p:cNvSpPr>
                <p:nvPr/>
              </p:nvSpPr>
              <p:spPr bwMode="auto">
                <a:xfrm>
                  <a:off x="1163706" y="1277807"/>
                  <a:ext cx="190926" cy="449916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Rectangle 39"/>
                <p:cNvSpPr>
                  <a:spLocks noChangeArrowheads="1"/>
                </p:cNvSpPr>
                <p:nvPr/>
              </p:nvSpPr>
              <p:spPr bwMode="auto">
                <a:xfrm flipH="1">
                  <a:off x="3027921" y="1256107"/>
                  <a:ext cx="190926" cy="47503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" name="组合 76"/>
              <p:cNvGrpSpPr>
                <a:grpSpLocks/>
              </p:cNvGrpSpPr>
              <p:nvPr/>
            </p:nvGrpSpPr>
            <p:grpSpPr bwMode="auto">
              <a:xfrm>
                <a:off x="5484825" y="3465513"/>
                <a:ext cx="2058849" cy="692003"/>
                <a:chOff x="1163706" y="1252684"/>
                <a:chExt cx="2058849" cy="692003"/>
              </a:xfrm>
            </p:grpSpPr>
            <p:sp>
              <p:nvSpPr>
                <p:cNvPr id="10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027921" y="1292272"/>
                  <a:ext cx="0" cy="4008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41"/>
                <p:cNvSpPr>
                  <a:spLocks noChangeShapeType="1"/>
                </p:cNvSpPr>
                <p:nvPr/>
              </p:nvSpPr>
              <p:spPr bwMode="auto">
                <a:xfrm>
                  <a:off x="3221279" y="1252684"/>
                  <a:ext cx="0" cy="6113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421092" y="1695749"/>
                  <a:ext cx="60682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43"/>
                <p:cNvSpPr>
                  <a:spLocks noChangeShapeType="1"/>
                </p:cNvSpPr>
                <p:nvPr/>
              </p:nvSpPr>
              <p:spPr bwMode="auto">
                <a:xfrm>
                  <a:off x="1163706" y="1277807"/>
                  <a:ext cx="0" cy="590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357064" y="1695749"/>
                  <a:ext cx="5041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163706" y="1868178"/>
                  <a:ext cx="7201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46"/>
                <p:cNvSpPr>
                  <a:spLocks noChangeShapeType="1"/>
                </p:cNvSpPr>
                <p:nvPr/>
              </p:nvSpPr>
              <p:spPr bwMode="auto">
                <a:xfrm>
                  <a:off x="1357064" y="1277807"/>
                  <a:ext cx="0" cy="4236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" name="Rectangle 68"/>
                <p:cNvSpPr>
                  <a:spLocks noChangeArrowheads="1"/>
                </p:cNvSpPr>
                <p:nvPr/>
              </p:nvSpPr>
              <p:spPr bwMode="auto">
                <a:xfrm>
                  <a:off x="1884609" y="1596402"/>
                  <a:ext cx="508325" cy="348285"/>
                </a:xfrm>
                <a:prstGeom prst="rect">
                  <a:avLst/>
                </a:prstGeom>
                <a:solidFill>
                  <a:srgbClr val="9900FF">
                    <a:alpha val="30000"/>
                  </a:srgbClr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113" name="Line 69"/>
                <p:cNvSpPr>
                  <a:spLocks noChangeShapeType="1"/>
                </p:cNvSpPr>
                <p:nvPr/>
              </p:nvSpPr>
              <p:spPr bwMode="auto">
                <a:xfrm>
                  <a:off x="2394338" y="1868178"/>
                  <a:ext cx="8282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8" name="组合 117"/>
            <p:cNvGrpSpPr/>
            <p:nvPr/>
          </p:nvGrpSpPr>
          <p:grpSpPr>
            <a:xfrm>
              <a:off x="3168993" y="2837828"/>
              <a:ext cx="295277" cy="428629"/>
              <a:chOff x="3168993" y="2837828"/>
              <a:chExt cx="295277" cy="428629"/>
            </a:xfrm>
          </p:grpSpPr>
          <p:grpSp>
            <p:nvGrpSpPr>
              <p:cNvPr id="119" name="组合 35"/>
              <p:cNvGrpSpPr/>
              <p:nvPr/>
            </p:nvGrpSpPr>
            <p:grpSpPr>
              <a:xfrm>
                <a:off x="3178518" y="29586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21" name="椭圆 120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2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0" name="直接箭头连接符 119"/>
              <p:cNvCxnSpPr/>
              <p:nvPr/>
            </p:nvCxnSpPr>
            <p:spPr>
              <a:xfrm rot="17220000" flipV="1">
                <a:off x="3153811" y="2853010"/>
                <a:ext cx="192289" cy="16192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组合 122"/>
            <p:cNvGrpSpPr/>
            <p:nvPr/>
          </p:nvGrpSpPr>
          <p:grpSpPr>
            <a:xfrm>
              <a:off x="2148112" y="2185979"/>
              <a:ext cx="484273" cy="307777"/>
              <a:chOff x="2148112" y="2185979"/>
              <a:chExt cx="484273" cy="307777"/>
            </a:xfrm>
          </p:grpSpPr>
          <p:grpSp>
            <p:nvGrpSpPr>
              <p:cNvPr id="124" name="组合 35"/>
              <p:cNvGrpSpPr/>
              <p:nvPr/>
            </p:nvGrpSpPr>
            <p:grpSpPr>
              <a:xfrm>
                <a:off x="2346633" y="2185979"/>
                <a:ext cx="285752" cy="307777"/>
                <a:chOff x="5086354" y="3011686"/>
                <a:chExt cx="285752" cy="307777"/>
              </a:xfrm>
            </p:grpSpPr>
            <p:sp>
              <p:nvSpPr>
                <p:cNvPr id="126" name="椭圆 125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7" name="TextBox 126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5" name="直接箭头连接符 124"/>
              <p:cNvCxnSpPr/>
              <p:nvPr/>
            </p:nvCxnSpPr>
            <p:spPr>
              <a:xfrm rot="10800000" flipV="1">
                <a:off x="2148112" y="234468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/>
            <p:cNvGrpSpPr/>
            <p:nvPr/>
          </p:nvGrpSpPr>
          <p:grpSpPr>
            <a:xfrm>
              <a:off x="1569467" y="2440947"/>
              <a:ext cx="358084" cy="393701"/>
              <a:chOff x="1569467" y="2440947"/>
              <a:chExt cx="358084" cy="393701"/>
            </a:xfrm>
          </p:grpSpPr>
          <p:grpSp>
            <p:nvGrpSpPr>
              <p:cNvPr id="129" name="组合 35"/>
              <p:cNvGrpSpPr/>
              <p:nvPr/>
            </p:nvGrpSpPr>
            <p:grpSpPr>
              <a:xfrm>
                <a:off x="1641799" y="2440947"/>
                <a:ext cx="285752" cy="307777"/>
                <a:chOff x="5086354" y="3011686"/>
                <a:chExt cx="285752" cy="307777"/>
              </a:xfrm>
            </p:grpSpPr>
            <p:sp>
              <p:nvSpPr>
                <p:cNvPr id="131" name="椭圆 130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32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0" name="直接箭头连接符 129"/>
              <p:cNvCxnSpPr/>
              <p:nvPr/>
            </p:nvCxnSpPr>
            <p:spPr>
              <a:xfrm rot="9780000" flipV="1">
                <a:off x="1569467" y="2672722"/>
                <a:ext cx="192289" cy="16192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35"/>
            <p:cNvGrpSpPr/>
            <p:nvPr/>
          </p:nvGrpSpPr>
          <p:grpSpPr>
            <a:xfrm>
              <a:off x="1327472" y="3845895"/>
              <a:ext cx="285752" cy="307777"/>
              <a:chOff x="5086354" y="3011686"/>
              <a:chExt cx="285752" cy="307777"/>
            </a:xfrm>
          </p:grpSpPr>
          <p:sp>
            <p:nvSpPr>
              <p:cNvPr id="134" name="椭圆 133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5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6" name="直接箭头连接符 135"/>
            <p:cNvCxnSpPr/>
            <p:nvPr/>
          </p:nvCxnSpPr>
          <p:spPr>
            <a:xfrm rot="16200000" flipH="1">
              <a:off x="1331750" y="4189596"/>
              <a:ext cx="252000" cy="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7" name="组合 35"/>
            <p:cNvGrpSpPr/>
            <p:nvPr/>
          </p:nvGrpSpPr>
          <p:grpSpPr>
            <a:xfrm>
              <a:off x="1675136" y="4176299"/>
              <a:ext cx="285752" cy="307777"/>
              <a:chOff x="5086354" y="3011686"/>
              <a:chExt cx="285752" cy="307777"/>
            </a:xfrm>
          </p:grpSpPr>
          <p:sp>
            <p:nvSpPr>
              <p:cNvPr id="138" name="椭圆 137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9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40" name="直接箭头连接符 139"/>
            <p:cNvCxnSpPr/>
            <p:nvPr/>
          </p:nvCxnSpPr>
          <p:spPr>
            <a:xfrm rot="16200000" flipH="1">
              <a:off x="1998089" y="4215198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组合 35"/>
            <p:cNvGrpSpPr/>
            <p:nvPr/>
          </p:nvGrpSpPr>
          <p:grpSpPr>
            <a:xfrm>
              <a:off x="3194385" y="3998295"/>
              <a:ext cx="285752" cy="307777"/>
              <a:chOff x="5086354" y="3011686"/>
              <a:chExt cx="285752" cy="307777"/>
            </a:xfrm>
          </p:grpSpPr>
          <p:sp>
            <p:nvSpPr>
              <p:cNvPr id="142" name="椭圆 14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4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44" name="直接箭头连接符 143"/>
            <p:cNvCxnSpPr/>
            <p:nvPr/>
          </p:nvCxnSpPr>
          <p:spPr>
            <a:xfrm rot="-16200000" flipH="1">
              <a:off x="3198663" y="3957607"/>
              <a:ext cx="252000" cy="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矩形 153"/>
            <p:cNvSpPr/>
            <p:nvPr/>
          </p:nvSpPr>
          <p:spPr>
            <a:xfrm>
              <a:off x="1025990" y="3140968"/>
              <a:ext cx="2808000" cy="142876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395536" y="4777988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引入电源电动势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目的？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395536" y="5498068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3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计算电路中电能转化为其他形式能？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5652120" y="2595945"/>
            <a:ext cx="2479740" cy="1795682"/>
            <a:chOff x="5652120" y="2595945"/>
            <a:chExt cx="2479740" cy="1795682"/>
          </a:xfrm>
        </p:grpSpPr>
        <p:cxnSp>
          <p:nvCxnSpPr>
            <p:cNvPr id="158" name="直接连接符 157"/>
            <p:cNvCxnSpPr/>
            <p:nvPr/>
          </p:nvCxnSpPr>
          <p:spPr>
            <a:xfrm>
              <a:off x="5655295" y="4207336"/>
              <a:ext cx="201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654765" y="2992890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6825125" y="3002415"/>
              <a:ext cx="84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rot="5400000">
              <a:off x="7456329" y="3209467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rot="5400000">
              <a:off x="7483805" y="4013294"/>
              <a:ext cx="37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rot="5400000">
              <a:off x="5040914" y="3599938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7699812" y="3468620"/>
              <a:ext cx="4320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6916324" y="3903444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6002430" y="3903138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7099930" y="3337191"/>
              <a:ext cx="357190" cy="500066"/>
              <a:chOff x="7591446" y="5115731"/>
              <a:chExt cx="357190" cy="500066"/>
            </a:xfrm>
          </p:grpSpPr>
          <p:cxnSp>
            <p:nvCxnSpPr>
              <p:cNvPr id="175" name="直接箭头连接符 174"/>
              <p:cNvCxnSpPr/>
              <p:nvPr/>
            </p:nvCxnSpPr>
            <p:spPr>
              <a:xfrm rot="5400000" flipH="1" flipV="1">
                <a:off x="7608115" y="5364970"/>
                <a:ext cx="500066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TextBox 175"/>
              <p:cNvSpPr txBox="1"/>
              <p:nvPr/>
            </p:nvSpPr>
            <p:spPr>
              <a:xfrm>
                <a:off x="7591446" y="5200663"/>
                <a:ext cx="3571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zh-CN" altLang="en-US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7597430" y="343928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294553" y="4018064"/>
              <a:ext cx="656179" cy="343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6427784" y="2595945"/>
              <a:ext cx="4320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" name="矩形 177"/>
            <p:cNvSpPr/>
            <p:nvPr/>
          </p:nvSpPr>
          <p:spPr>
            <a:xfrm rot="5400000">
              <a:off x="6554388" y="280432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6283102" y="4034437"/>
              <a:ext cx="642942" cy="357190"/>
            </a:xfrm>
            <a:prstGeom prst="rect">
              <a:avLst/>
            </a:prstGeom>
            <a:solidFill>
              <a:srgbClr val="7030A0">
                <a:alpha val="40000"/>
              </a:srgbClr>
            </a:solidFill>
            <a:ln w="127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矩形 170"/>
            <p:cNvSpPr/>
            <p:nvPr/>
          </p:nvSpPr>
          <p:spPr>
            <a:xfrm>
              <a:off x="6925674" y="4130053"/>
              <a:ext cx="36000" cy="144000"/>
            </a:xfrm>
            <a:prstGeom prst="rect">
              <a:avLst/>
            </a:prstGeom>
            <a:solidFill>
              <a:srgbClr val="7030A0">
                <a:alpha val="30000"/>
              </a:srgbClr>
            </a:solidFill>
            <a:ln w="127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287865" y="4041790"/>
              <a:ext cx="6429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源</a:t>
              </a:r>
            </a:p>
          </p:txBody>
        </p:sp>
      </p:grp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B34F0A2E-BCF1-4AFC-9339-8B3C62177B0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559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049"/>
    </mc:Choice>
    <mc:Fallback xmlns="">
      <p:transition spd="slow" advTm="1760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4138066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中电势的变化</a:t>
            </a: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683568" y="2060848"/>
            <a:ext cx="3975149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沿电流方向，电势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sz="2600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9" name="组合 131"/>
          <p:cNvGrpSpPr/>
          <p:nvPr/>
        </p:nvGrpSpPr>
        <p:grpSpPr>
          <a:xfrm>
            <a:off x="7859838" y="3203082"/>
            <a:ext cx="465038" cy="307777"/>
            <a:chOff x="7412160" y="4173743"/>
            <a:chExt cx="465038" cy="307777"/>
          </a:xfrm>
        </p:grpSpPr>
        <p:grpSp>
          <p:nvGrpSpPr>
            <p:cNvPr id="120" name="组合 35"/>
            <p:cNvGrpSpPr/>
            <p:nvPr/>
          </p:nvGrpSpPr>
          <p:grpSpPr>
            <a:xfrm>
              <a:off x="7591446" y="4173743"/>
              <a:ext cx="285752" cy="307777"/>
              <a:chOff x="5300668" y="3003949"/>
              <a:chExt cx="285752" cy="307777"/>
            </a:xfrm>
          </p:grpSpPr>
          <p:sp>
            <p:nvSpPr>
              <p:cNvPr id="122" name="椭圆 121"/>
              <p:cNvSpPr/>
              <p:nvPr/>
            </p:nvSpPr>
            <p:spPr bwMode="auto">
              <a:xfrm>
                <a:off x="5361457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3" name="TextBox 62"/>
              <p:cNvSpPr txBox="1">
                <a:spLocks noChangeArrowheads="1"/>
              </p:cNvSpPr>
              <p:nvPr/>
            </p:nvSpPr>
            <p:spPr bwMode="auto">
              <a:xfrm>
                <a:off x="5300668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1" name="直接箭头连接符 120"/>
            <p:cNvCxnSpPr/>
            <p:nvPr/>
          </p:nvCxnSpPr>
          <p:spPr>
            <a:xfrm rot="10800000">
              <a:off x="7412160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组合 132"/>
          <p:cNvGrpSpPr/>
          <p:nvPr/>
        </p:nvGrpSpPr>
        <p:grpSpPr>
          <a:xfrm>
            <a:off x="8205813" y="2393451"/>
            <a:ext cx="285752" cy="478814"/>
            <a:chOff x="7377132" y="4121354"/>
            <a:chExt cx="285752" cy="478814"/>
          </a:xfrm>
        </p:grpSpPr>
        <p:grpSp>
          <p:nvGrpSpPr>
            <p:cNvPr id="125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127" name="椭圆 126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8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6" name="直接箭头连接符 125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38"/>
          <p:cNvGrpSpPr/>
          <p:nvPr/>
        </p:nvGrpSpPr>
        <p:grpSpPr>
          <a:xfrm>
            <a:off x="5786860" y="3215582"/>
            <a:ext cx="466314" cy="307777"/>
            <a:chOff x="7415646" y="4173743"/>
            <a:chExt cx="466314" cy="307777"/>
          </a:xfrm>
        </p:grpSpPr>
        <p:grpSp>
          <p:nvGrpSpPr>
            <p:cNvPr id="131" name="组合 35"/>
            <p:cNvGrpSpPr/>
            <p:nvPr/>
          </p:nvGrpSpPr>
          <p:grpSpPr>
            <a:xfrm>
              <a:off x="7596208" y="4173743"/>
              <a:ext cx="285752" cy="307777"/>
              <a:chOff x="5305430" y="3003949"/>
              <a:chExt cx="285752" cy="307777"/>
            </a:xfrm>
          </p:grpSpPr>
          <p:sp>
            <p:nvSpPr>
              <p:cNvPr id="133" name="椭圆 132"/>
              <p:cNvSpPr/>
              <p:nvPr/>
            </p:nvSpPr>
            <p:spPr bwMode="auto">
              <a:xfrm>
                <a:off x="536621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4" name="TextBox 62"/>
              <p:cNvSpPr txBox="1">
                <a:spLocks noChangeArrowheads="1"/>
              </p:cNvSpPr>
              <p:nvPr/>
            </p:nvSpPr>
            <p:spPr bwMode="auto">
              <a:xfrm>
                <a:off x="5305430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2" name="直接箭头连接符 131"/>
            <p:cNvCxnSpPr/>
            <p:nvPr/>
          </p:nvCxnSpPr>
          <p:spPr>
            <a:xfrm rot="10800000">
              <a:off x="7415646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组合 143"/>
          <p:cNvGrpSpPr/>
          <p:nvPr/>
        </p:nvGrpSpPr>
        <p:grpSpPr>
          <a:xfrm>
            <a:off x="6253174" y="1626683"/>
            <a:ext cx="457204" cy="307777"/>
            <a:chOff x="7305694" y="4173742"/>
            <a:chExt cx="457204" cy="307777"/>
          </a:xfrm>
        </p:grpSpPr>
        <p:grpSp>
          <p:nvGrpSpPr>
            <p:cNvPr id="136" name="组合 35"/>
            <p:cNvGrpSpPr/>
            <p:nvPr/>
          </p:nvGrpSpPr>
          <p:grpSpPr>
            <a:xfrm>
              <a:off x="7305694" y="4173742"/>
              <a:ext cx="285752" cy="307777"/>
              <a:chOff x="5014916" y="3003948"/>
              <a:chExt cx="285752" cy="307777"/>
            </a:xfrm>
          </p:grpSpPr>
          <p:sp>
            <p:nvSpPr>
              <p:cNvPr id="152" name="椭圆 151"/>
              <p:cNvSpPr/>
              <p:nvPr/>
            </p:nvSpPr>
            <p:spPr bwMode="auto">
              <a:xfrm>
                <a:off x="507682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3" name="TextBox 62"/>
              <p:cNvSpPr txBox="1">
                <a:spLocks noChangeArrowheads="1"/>
              </p:cNvSpPr>
              <p:nvPr/>
            </p:nvSpPr>
            <p:spPr bwMode="auto">
              <a:xfrm>
                <a:off x="5014916" y="3003948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51" name="直接箭头连接符 150"/>
            <p:cNvCxnSpPr/>
            <p:nvPr/>
          </p:nvCxnSpPr>
          <p:spPr>
            <a:xfrm>
              <a:off x="7510898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组合 148"/>
          <p:cNvGrpSpPr/>
          <p:nvPr/>
        </p:nvGrpSpPr>
        <p:grpSpPr>
          <a:xfrm>
            <a:off x="5634045" y="2315463"/>
            <a:ext cx="285752" cy="457203"/>
            <a:chOff x="7367607" y="4205293"/>
            <a:chExt cx="285752" cy="457203"/>
          </a:xfrm>
        </p:grpSpPr>
        <p:grpSp>
          <p:nvGrpSpPr>
            <p:cNvPr id="155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57" name="椭圆 156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8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56" name="直接箭头连接符 155"/>
            <p:cNvCxnSpPr/>
            <p:nvPr/>
          </p:nvCxnSpPr>
          <p:spPr>
            <a:xfrm rot="5400000" flipH="1" flipV="1">
              <a:off x="7370196" y="433129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组合 153"/>
          <p:cNvGrpSpPr/>
          <p:nvPr/>
        </p:nvGrpSpPr>
        <p:grpSpPr>
          <a:xfrm>
            <a:off x="7424758" y="1629658"/>
            <a:ext cx="461965" cy="307777"/>
            <a:chOff x="7300932" y="4181480"/>
            <a:chExt cx="461965" cy="307777"/>
          </a:xfrm>
        </p:grpSpPr>
        <p:grpSp>
          <p:nvGrpSpPr>
            <p:cNvPr id="160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62" name="椭圆 161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63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61" name="直接箭头连接符 160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组合 125"/>
          <p:cNvGrpSpPr/>
          <p:nvPr/>
        </p:nvGrpSpPr>
        <p:grpSpPr>
          <a:xfrm>
            <a:off x="5643570" y="1656586"/>
            <a:ext cx="2857520" cy="2090752"/>
            <a:chOff x="5214942" y="2285992"/>
            <a:chExt cx="2857520" cy="2090752"/>
          </a:xfrm>
        </p:grpSpPr>
        <p:sp>
          <p:nvSpPr>
            <p:cNvPr id="171" name="圆角矩形 170"/>
            <p:cNvSpPr/>
            <p:nvPr/>
          </p:nvSpPr>
          <p:spPr>
            <a:xfrm>
              <a:off x="5214942" y="2285992"/>
              <a:ext cx="2857520" cy="1857388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圆角矩形 171"/>
            <p:cNvSpPr>
              <a:spLocks/>
            </p:cNvSpPr>
            <p:nvPr/>
          </p:nvSpPr>
          <p:spPr>
            <a:xfrm>
              <a:off x="5500694" y="2558816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5" name="Rectangle 68"/>
            <p:cNvSpPr>
              <a:spLocks noChangeArrowheads="1"/>
            </p:cNvSpPr>
            <p:nvPr/>
          </p:nvSpPr>
          <p:spPr bwMode="auto">
            <a:xfrm>
              <a:off x="5805496" y="3581400"/>
              <a:ext cx="1584000" cy="792000"/>
            </a:xfrm>
            <a:prstGeom prst="rect">
              <a:avLst/>
            </a:prstGeom>
            <a:solidFill>
              <a:srgbClr val="9900FF">
                <a:alpha val="12000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9" name="组合 188"/>
          <p:cNvGrpSpPr/>
          <p:nvPr/>
        </p:nvGrpSpPr>
        <p:grpSpPr>
          <a:xfrm>
            <a:off x="6804248" y="3225107"/>
            <a:ext cx="471491" cy="307777"/>
            <a:chOff x="6243649" y="4183268"/>
            <a:chExt cx="471491" cy="307777"/>
          </a:xfrm>
        </p:grpSpPr>
        <p:cxnSp>
          <p:nvCxnSpPr>
            <p:cNvPr id="190" name="直接箭头连接符 189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192" name="椭圆 19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194" name="Rectangle 3"/>
          <p:cNvSpPr txBox="1">
            <a:spLocks noRot="1" noChangeArrowheads="1"/>
          </p:cNvSpPr>
          <p:nvPr/>
        </p:nvSpPr>
        <p:spPr>
          <a:xfrm>
            <a:off x="284178" y="1484784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外电路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Rectangle 3"/>
          <p:cNvSpPr txBox="1">
            <a:spLocks noRot="1" noChangeArrowheads="1"/>
          </p:cNvSpPr>
          <p:nvPr/>
        </p:nvSpPr>
        <p:spPr>
          <a:xfrm>
            <a:off x="284178" y="2852936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内电路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151915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617852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6311168" y="264344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600" b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7439930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36757" y="2945067"/>
            <a:ext cx="252000" cy="79200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154636" y="2884727"/>
            <a:ext cx="304284" cy="934294"/>
            <a:chOff x="6163103" y="2598812"/>
            <a:chExt cx="304284" cy="934294"/>
          </a:xfrm>
        </p:grpSpPr>
        <p:sp>
          <p:nvSpPr>
            <p:cNvPr id="212" name="Text Box 19"/>
            <p:cNvSpPr txBox="1">
              <a:spLocks noChangeArrowheads="1"/>
            </p:cNvSpPr>
            <p:nvPr/>
          </p:nvSpPr>
          <p:spPr bwMode="auto">
            <a:xfrm>
              <a:off x="6165701" y="2598812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3" name="Text Box 19"/>
            <p:cNvSpPr txBox="1">
              <a:spLocks noChangeArrowheads="1"/>
            </p:cNvSpPr>
            <p:nvPr/>
          </p:nvSpPr>
          <p:spPr bwMode="auto">
            <a:xfrm>
              <a:off x="6163103" y="2792774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4" name="Text Box 19"/>
            <p:cNvSpPr txBox="1">
              <a:spLocks noChangeArrowheads="1"/>
            </p:cNvSpPr>
            <p:nvPr/>
          </p:nvSpPr>
          <p:spPr bwMode="auto">
            <a:xfrm>
              <a:off x="6163103" y="3000590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5" name="Text Box 19"/>
            <p:cNvSpPr txBox="1">
              <a:spLocks noChangeArrowheads="1"/>
            </p:cNvSpPr>
            <p:nvPr/>
          </p:nvSpPr>
          <p:spPr bwMode="auto">
            <a:xfrm>
              <a:off x="6163103" y="3194552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220" name="矩形 219"/>
          <p:cNvSpPr/>
          <p:nvPr/>
        </p:nvSpPr>
        <p:spPr>
          <a:xfrm>
            <a:off x="7573409" y="2943608"/>
            <a:ext cx="252000" cy="7920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7630581" y="2815935"/>
            <a:ext cx="270370" cy="992766"/>
            <a:chOff x="7624044" y="2545615"/>
            <a:chExt cx="270370" cy="992766"/>
          </a:xfrm>
        </p:grpSpPr>
        <p:sp>
          <p:nvSpPr>
            <p:cNvPr id="216" name="Text Box 19"/>
            <p:cNvSpPr txBox="1">
              <a:spLocks noChangeArrowheads="1"/>
            </p:cNvSpPr>
            <p:nvPr/>
          </p:nvSpPr>
          <p:spPr bwMode="auto">
            <a:xfrm>
              <a:off x="7624044" y="2951688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17" name="Text Box 19"/>
            <p:cNvSpPr txBox="1">
              <a:spLocks noChangeArrowheads="1"/>
            </p:cNvSpPr>
            <p:nvPr/>
          </p:nvSpPr>
          <p:spPr bwMode="auto">
            <a:xfrm>
              <a:off x="7624044" y="3138271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18" name="Text Box 19"/>
            <p:cNvSpPr txBox="1">
              <a:spLocks noChangeArrowheads="1"/>
            </p:cNvSpPr>
            <p:nvPr/>
          </p:nvSpPr>
          <p:spPr bwMode="auto">
            <a:xfrm>
              <a:off x="7624788" y="2743872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19" name="Text Box 19"/>
            <p:cNvSpPr txBox="1">
              <a:spLocks noChangeArrowheads="1"/>
            </p:cNvSpPr>
            <p:nvPr/>
          </p:nvSpPr>
          <p:spPr bwMode="auto">
            <a:xfrm>
              <a:off x="7624044" y="2545615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221" name="Rectangle 3"/>
          <p:cNvSpPr txBox="1">
            <a:spLocks noRot="1" noChangeArrowheads="1"/>
          </p:cNvSpPr>
          <p:nvPr/>
        </p:nvSpPr>
        <p:spPr>
          <a:xfrm>
            <a:off x="467544" y="3429000"/>
            <a:ext cx="468052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化学作用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&amp; D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55690" name="Picture 42" descr="https://timgsa.baidu.com/timg?image&amp;quality=80&amp;size=b9999_10000&amp;sec=1526138179466&amp;di=dcd75c8cd878eb48a91c33f92859778f&amp;imgtype=0&amp;src=http%3A%2F%2Fdayidata2.jiandan100.cn%2FM00%2F0E%2F02%2FCgEB7VCSn_nJF9OmAAFdhvCbTY4326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84" t="9850" r="20216" b="7123"/>
          <a:stretch/>
        </p:blipFill>
        <p:spPr bwMode="auto">
          <a:xfrm>
            <a:off x="6252124" y="4144228"/>
            <a:ext cx="1548000" cy="15170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222" name="Rectangle 3"/>
          <p:cNvSpPr txBox="1">
            <a:spLocks noRot="1" noChangeArrowheads="1"/>
          </p:cNvSpPr>
          <p:nvPr/>
        </p:nvSpPr>
        <p:spPr>
          <a:xfrm>
            <a:off x="467544" y="4941168"/>
            <a:ext cx="3240360" cy="59285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内阻存在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3" name="Rectangle 3"/>
          <p:cNvSpPr txBox="1">
            <a:spLocks noRot="1" noChangeArrowheads="1"/>
          </p:cNvSpPr>
          <p:nvPr/>
        </p:nvSpPr>
        <p:spPr>
          <a:xfrm>
            <a:off x="1626543" y="4309937"/>
            <a:ext cx="1793329" cy="5135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势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跃升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4" name="Rectangle 3"/>
          <p:cNvSpPr txBox="1">
            <a:spLocks noRot="1" noChangeArrowheads="1"/>
          </p:cNvSpPr>
          <p:nvPr/>
        </p:nvSpPr>
        <p:spPr>
          <a:xfrm>
            <a:off x="1027612" y="5772990"/>
            <a:ext cx="2609094" cy="6198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势小幅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sz="2600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4" name="燕尾形箭头 83"/>
          <p:cNvSpPr/>
          <p:nvPr/>
        </p:nvSpPr>
        <p:spPr>
          <a:xfrm rot="5400000">
            <a:off x="2340963" y="4065071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燕尾形箭头 85"/>
          <p:cNvSpPr/>
          <p:nvPr/>
        </p:nvSpPr>
        <p:spPr>
          <a:xfrm rot="5400000">
            <a:off x="1984362" y="5562424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B923442-6D73-45A2-8046-F2F3D5D1821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376680" y="3786120"/>
              <a:ext cx="1365120" cy="970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B923442-6D73-45A2-8046-F2F3D5D1821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67320" y="3776760"/>
                <a:ext cx="1383840" cy="9892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3956D6F4-47B2-40C7-B70F-6DE45ACC8F4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726"/>
    </mc:Choice>
    <mc:Fallback xmlns="">
      <p:transition spd="slow" advTm="314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8674" grpId="0" animBg="1"/>
      <p:bldP spid="85" grpId="0"/>
      <p:bldP spid="194" grpId="0"/>
      <p:bldP spid="195" grpId="0"/>
      <p:bldP spid="197" grpId="0"/>
      <p:bldP spid="198" grpId="0"/>
      <p:bldP spid="199" grpId="0"/>
      <p:bldP spid="208" grpId="0"/>
      <p:bldP spid="7" grpId="0" animBg="1"/>
      <p:bldP spid="220" grpId="0" animBg="1"/>
      <p:bldP spid="221" grpId="0"/>
      <p:bldP spid="222" grpId="0"/>
      <p:bldP spid="223" grpId="0"/>
      <p:bldP spid="224" grpId="0"/>
      <p:bldP spid="84" grpId="0" animBg="1"/>
      <p:bldP spid="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725242"/>
            <a:ext cx="392204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的能量转化</a:t>
            </a:r>
          </a:p>
        </p:txBody>
      </p: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284178" y="1484784"/>
            <a:ext cx="44318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外电路消耗电能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Rectangle 3"/>
          <p:cNvSpPr txBox="1">
            <a:spLocks noRot="1" noChangeArrowheads="1"/>
          </p:cNvSpPr>
          <p:nvPr/>
        </p:nvSpPr>
        <p:spPr>
          <a:xfrm>
            <a:off x="285388" y="2699408"/>
            <a:ext cx="471866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内电路消耗电能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Rectangle 3"/>
          <p:cNvSpPr txBox="1">
            <a:spLocks noRot="1" noChangeArrowheads="1"/>
          </p:cNvSpPr>
          <p:nvPr/>
        </p:nvSpPr>
        <p:spPr>
          <a:xfrm>
            <a:off x="285388" y="3868470"/>
            <a:ext cx="51507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电源内非静电力做功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燕尾形箭头 140"/>
          <p:cNvSpPr/>
          <p:nvPr/>
        </p:nvSpPr>
        <p:spPr>
          <a:xfrm>
            <a:off x="3122230" y="533184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组合 67"/>
          <p:cNvGrpSpPr/>
          <p:nvPr/>
        </p:nvGrpSpPr>
        <p:grpSpPr>
          <a:xfrm>
            <a:off x="5138752" y="4102473"/>
            <a:ext cx="1623942" cy="792000"/>
            <a:chOff x="3928202" y="2524371"/>
            <a:chExt cx="1623942" cy="792000"/>
          </a:xfrm>
        </p:grpSpPr>
        <p:sp>
          <p:nvSpPr>
            <p:cNvPr id="143" name="云形标注 142"/>
            <p:cNvSpPr/>
            <p:nvPr/>
          </p:nvSpPr>
          <p:spPr>
            <a:xfrm>
              <a:off x="3955326" y="2524371"/>
              <a:ext cx="1476000" cy="792000"/>
            </a:xfrm>
            <a:prstGeom prst="cloudCallout">
              <a:avLst>
                <a:gd name="adj1" fmla="val 12318"/>
                <a:gd name="adj2" fmla="val 72687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3928202" y="2559570"/>
              <a:ext cx="162394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闭合电路的欧姆定律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216494" y="1484784"/>
            <a:ext cx="2050859" cy="1795682"/>
            <a:chOff x="5363063" y="1721841"/>
            <a:chExt cx="2050859" cy="1795682"/>
          </a:xfrm>
        </p:grpSpPr>
        <p:grpSp>
          <p:nvGrpSpPr>
            <p:cNvPr id="89" name="组合 88"/>
            <p:cNvGrpSpPr/>
            <p:nvPr/>
          </p:nvGrpSpPr>
          <p:grpSpPr>
            <a:xfrm>
              <a:off x="5363063" y="1721841"/>
              <a:ext cx="2021003" cy="1795682"/>
              <a:chOff x="5652120" y="2595945"/>
              <a:chExt cx="2021003" cy="1795682"/>
            </a:xfrm>
          </p:grpSpPr>
          <p:cxnSp>
            <p:nvCxnSpPr>
              <p:cNvPr id="97" name="直接连接符 96"/>
              <p:cNvCxnSpPr/>
              <p:nvPr/>
            </p:nvCxnSpPr>
            <p:spPr>
              <a:xfrm>
                <a:off x="5655295" y="4207336"/>
                <a:ext cx="201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5654765" y="2992890"/>
                <a:ext cx="79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/>
              <p:cNvCxnSpPr/>
              <p:nvPr/>
            </p:nvCxnSpPr>
            <p:spPr>
              <a:xfrm>
                <a:off x="6825125" y="3002415"/>
                <a:ext cx="84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>
              <a:xfrm rot="5400000">
                <a:off x="7456329" y="3213796"/>
                <a:ext cx="4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 rot="5400000">
                <a:off x="5040914" y="3599938"/>
                <a:ext cx="1224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TextBox 115"/>
              <p:cNvSpPr txBox="1"/>
              <p:nvPr/>
            </p:nvSpPr>
            <p:spPr>
              <a:xfrm>
                <a:off x="6916324" y="3903444"/>
                <a:ext cx="285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002430" y="3903138"/>
                <a:ext cx="285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118" name="组合 117"/>
              <p:cNvGrpSpPr/>
              <p:nvPr/>
            </p:nvGrpSpPr>
            <p:grpSpPr>
              <a:xfrm>
                <a:off x="6161058" y="3029871"/>
                <a:ext cx="720668" cy="338554"/>
                <a:chOff x="6652574" y="4808411"/>
                <a:chExt cx="720668" cy="338554"/>
              </a:xfrm>
            </p:grpSpPr>
            <p:cxnSp>
              <p:nvCxnSpPr>
                <p:cNvPr id="126" name="直接箭头连接符 125"/>
                <p:cNvCxnSpPr/>
                <p:nvPr/>
              </p:nvCxnSpPr>
              <p:spPr>
                <a:xfrm flipH="1" flipV="1">
                  <a:off x="6873176" y="4987213"/>
                  <a:ext cx="500066" cy="1588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TextBox 126"/>
                <p:cNvSpPr txBox="1"/>
                <p:nvPr/>
              </p:nvSpPr>
              <p:spPr>
                <a:xfrm>
                  <a:off x="6652574" y="4808411"/>
                  <a:ext cx="35719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i="1" dirty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endParaRPr lang="zh-CN" altLang="en-US" sz="16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0" name="矩形 119"/>
              <p:cNvSpPr/>
              <p:nvPr/>
            </p:nvSpPr>
            <p:spPr>
              <a:xfrm>
                <a:off x="6294553" y="4018064"/>
                <a:ext cx="656179" cy="343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6465884" y="259594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sz="16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 rot="5400000">
                <a:off x="6554388" y="2804321"/>
                <a:ext cx="150871" cy="3748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283102" y="4034437"/>
                <a:ext cx="642942" cy="357190"/>
              </a:xfrm>
              <a:prstGeom prst="rect">
                <a:avLst/>
              </a:prstGeom>
              <a:solidFill>
                <a:srgbClr val="7030A0">
                  <a:alpha val="40000"/>
                </a:srgbClr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6925674" y="4130053"/>
                <a:ext cx="36000" cy="144000"/>
              </a:xfrm>
              <a:prstGeom prst="rect">
                <a:avLst/>
              </a:prstGeom>
              <a:solidFill>
                <a:srgbClr val="7030A0">
                  <a:alpha val="30000"/>
                </a:srgbClr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6287865" y="4041790"/>
                <a:ext cx="6429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源</a:t>
                </a:r>
              </a:p>
            </p:txBody>
          </p:sp>
        </p:grpSp>
        <p:cxnSp>
          <p:nvCxnSpPr>
            <p:cNvPr id="131" name="直接连接符 130"/>
            <p:cNvCxnSpPr/>
            <p:nvPr/>
          </p:nvCxnSpPr>
          <p:spPr>
            <a:xfrm rot="5400000">
              <a:off x="7165106" y="3110560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7359922" y="2545413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7390993" y="2584194"/>
              <a:ext cx="22929" cy="3522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6176827" y="287219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7" name="燕尾形箭头 146"/>
          <p:cNvSpPr/>
          <p:nvPr/>
        </p:nvSpPr>
        <p:spPr>
          <a:xfrm>
            <a:off x="5170235" y="532233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497327" y="5137150"/>
            <a:ext cx="1152000" cy="635000"/>
            <a:chOff x="5034641" y="5260037"/>
            <a:chExt cx="1152000" cy="635000"/>
          </a:xfrm>
        </p:grpSpPr>
        <p:sp>
          <p:nvSpPr>
            <p:cNvPr id="140" name="矩形 139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4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139798"/>
                </p:ext>
              </p:extLst>
            </p:nvPr>
          </p:nvGraphicFramePr>
          <p:xfrm>
            <a:off x="5036414" y="5260037"/>
            <a:ext cx="11303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57" name="Equation" r:id="rId7" imgW="609480" imgH="393480" progId="Equation.DSMT4">
                    <p:embed/>
                  </p:oleObj>
                </mc:Choice>
                <mc:Fallback>
                  <p:oleObj name="Equation" r:id="rId7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414" y="5260037"/>
                          <a:ext cx="11303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691680" y="1988840"/>
            <a:ext cx="1512168" cy="513568"/>
            <a:chOff x="1691680" y="1988840"/>
            <a:chExt cx="1512168" cy="513568"/>
          </a:xfrm>
        </p:grpSpPr>
        <p:sp>
          <p:nvSpPr>
            <p:cNvPr id="133" name="Rectangle 3"/>
            <p:cNvSpPr txBox="1">
              <a:spLocks noRot="1" noChangeArrowheads="1"/>
            </p:cNvSpPr>
            <p:nvPr/>
          </p:nvSpPr>
          <p:spPr>
            <a:xfrm>
              <a:off x="1691680" y="1988840"/>
              <a:ext cx="728244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外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06058"/>
                </p:ext>
              </p:extLst>
            </p:nvPr>
          </p:nvGraphicFramePr>
          <p:xfrm>
            <a:off x="2215051" y="2072441"/>
            <a:ext cx="988797" cy="393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58" name="公式" r:id="rId9" imgW="444240" imgH="203040" progId="Equation.3">
                    <p:embed/>
                  </p:oleObj>
                </mc:Choice>
                <mc:Fallback>
                  <p:oleObj name="公式" r:id="rId9" imgW="444240" imgH="2030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051" y="2072441"/>
                          <a:ext cx="988797" cy="393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47359" y="3203464"/>
            <a:ext cx="1422632" cy="513568"/>
            <a:chOff x="1747359" y="3203464"/>
            <a:chExt cx="1422632" cy="513568"/>
          </a:xfrm>
        </p:grpSpPr>
        <p:sp>
          <p:nvSpPr>
            <p:cNvPr id="135" name="Rectangle 3"/>
            <p:cNvSpPr txBox="1">
              <a:spLocks noRot="1" noChangeArrowheads="1"/>
            </p:cNvSpPr>
            <p:nvPr/>
          </p:nvSpPr>
          <p:spPr>
            <a:xfrm>
              <a:off x="1747359" y="3203464"/>
              <a:ext cx="672565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内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795423"/>
                </p:ext>
              </p:extLst>
            </p:nvPr>
          </p:nvGraphicFramePr>
          <p:xfrm>
            <a:off x="2265116" y="3255949"/>
            <a:ext cx="9048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59" name="公式" r:id="rId11" imgW="406080" imgH="203040" progId="Equation.3">
                    <p:embed/>
                  </p:oleObj>
                </mc:Choice>
                <mc:Fallback>
                  <p:oleObj name="公式" r:id="rId11" imgW="406080" imgH="20304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116" y="3255949"/>
                          <a:ext cx="9048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747359" y="4344245"/>
            <a:ext cx="1333979" cy="523324"/>
            <a:chOff x="1747359" y="4372526"/>
            <a:chExt cx="1333979" cy="523324"/>
          </a:xfrm>
        </p:grpSpPr>
        <p:sp>
          <p:nvSpPr>
            <p:cNvPr id="137" name="Rectangle 3"/>
            <p:cNvSpPr txBox="1">
              <a:spLocks noRot="1" noChangeArrowheads="1"/>
            </p:cNvSpPr>
            <p:nvPr/>
          </p:nvSpPr>
          <p:spPr>
            <a:xfrm>
              <a:off x="1747359" y="4372526"/>
              <a:ext cx="878855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W</a:t>
              </a:r>
              <a:r>
                <a:rPr lang="zh-CN" altLang="en-US" sz="2400" b="1" baseline="-25000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非 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827844"/>
                </p:ext>
              </p:extLst>
            </p:nvPr>
          </p:nvGraphicFramePr>
          <p:xfrm>
            <a:off x="2319338" y="4503738"/>
            <a:ext cx="7620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60"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338" y="4503738"/>
                          <a:ext cx="7620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5037"/>
              </p:ext>
            </p:extLst>
          </p:nvPr>
        </p:nvGraphicFramePr>
        <p:xfrm>
          <a:off x="3051175" y="4478338"/>
          <a:ext cx="8207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61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478338"/>
                        <a:ext cx="8207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992806" y="5127519"/>
            <a:ext cx="2096094" cy="582335"/>
            <a:chOff x="530120" y="5250406"/>
            <a:chExt cx="2096094" cy="582335"/>
          </a:xfrm>
        </p:grpSpPr>
        <p:sp>
          <p:nvSpPr>
            <p:cNvPr id="139" name="Rectangle 3"/>
            <p:cNvSpPr txBox="1">
              <a:spLocks noRot="1" noChangeArrowheads="1"/>
            </p:cNvSpPr>
            <p:nvPr/>
          </p:nvSpPr>
          <p:spPr>
            <a:xfrm>
              <a:off x="530120" y="5250406"/>
              <a:ext cx="2096094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W</a:t>
              </a:r>
              <a:r>
                <a:rPr lang="zh-CN" altLang="en-US" sz="2400" b="1" baseline="-25000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非 </a:t>
              </a:r>
              <a:r>
                <a:rPr lang="en-US" altLang="zh-CN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外</a:t>
              </a: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内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603093" y="5292741"/>
              <a:ext cx="1944000" cy="54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493061" y="5178321"/>
            <a:ext cx="1584000" cy="540000"/>
            <a:chOff x="3030375" y="5301208"/>
            <a:chExt cx="1584000" cy="5400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174152"/>
                </p:ext>
              </p:extLst>
            </p:nvPr>
          </p:nvGraphicFramePr>
          <p:xfrm>
            <a:off x="3101252" y="5423550"/>
            <a:ext cx="14652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62" name="Equation" r:id="rId17" imgW="723600" imgH="164880" progId="Equation.DSMT4">
                    <p:embed/>
                  </p:oleObj>
                </mc:Choice>
                <mc:Fallback>
                  <p:oleObj name="Equation" r:id="rId17" imgW="723600" imgH="16488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252" y="5423550"/>
                          <a:ext cx="14652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矩形 149"/>
            <p:cNvSpPr/>
            <p:nvPr/>
          </p:nvSpPr>
          <p:spPr>
            <a:xfrm>
              <a:off x="3030375" y="5301208"/>
              <a:ext cx="1584000" cy="54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865351" y="5055511"/>
            <a:ext cx="1391158" cy="756000"/>
            <a:chOff x="7524328" y="5411436"/>
            <a:chExt cx="1391158" cy="756000"/>
          </a:xfrm>
        </p:grpSpPr>
        <p:sp>
          <p:nvSpPr>
            <p:cNvPr id="18" name="云形 17"/>
            <p:cNvSpPr/>
            <p:nvPr/>
          </p:nvSpPr>
          <p:spPr>
            <a:xfrm>
              <a:off x="7524328" y="5411436"/>
              <a:ext cx="1332000" cy="756000"/>
            </a:xfrm>
            <a:prstGeom prst="cloud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/>
            <p:cNvSpPr/>
            <p:nvPr/>
          </p:nvSpPr>
          <p:spPr>
            <a:xfrm>
              <a:off x="7547850" y="5454729"/>
              <a:ext cx="13676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仅适用纯电阻电路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55" name="燕尾形箭头 154"/>
          <p:cNvSpPr/>
          <p:nvPr/>
        </p:nvSpPr>
        <p:spPr>
          <a:xfrm rot="5400000">
            <a:off x="4084917" y="580409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3492339" y="6146294"/>
            <a:ext cx="1584000" cy="432000"/>
            <a:chOff x="3509273" y="6103959"/>
            <a:chExt cx="1584000" cy="432000"/>
          </a:xfrm>
        </p:grpSpPr>
        <p:graphicFrame>
          <p:nvGraphicFramePr>
            <p:cNvPr id="157" name="对象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077256"/>
                </p:ext>
              </p:extLst>
            </p:nvPr>
          </p:nvGraphicFramePr>
          <p:xfrm>
            <a:off x="3591984" y="6110815"/>
            <a:ext cx="140176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63" name="Equation" r:id="rId19" imgW="825480" imgH="241200" progId="Equation.DSMT4">
                    <p:embed/>
                  </p:oleObj>
                </mc:Choice>
                <mc:Fallback>
                  <p:oleObj name="Equation" r:id="rId19" imgW="82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984" y="6110815"/>
                          <a:ext cx="1401763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矩形 157"/>
            <p:cNvSpPr/>
            <p:nvPr/>
          </p:nvSpPr>
          <p:spPr>
            <a:xfrm>
              <a:off x="3509273" y="6103959"/>
              <a:ext cx="1584000" cy="43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pic>
        <p:nvPicPr>
          <p:cNvPr id="159" name="Picture 42" descr="https://timgsa.baidu.com/timg?image&amp;quality=80&amp;size=b9999_10000&amp;sec=1526138179466&amp;di=dcd75c8cd878eb48a91c33f92859778f&amp;imgtype=0&amp;src=http%3A%2F%2Fdayidata2.jiandan100.cn%2FM00%2F0E%2F02%2FCgEB7VCSn_nJF9OmAAFdhvCbTY4326.jpg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84" t="9850" r="20216" b="7123"/>
          <a:stretch/>
        </p:blipFill>
        <p:spPr bwMode="auto">
          <a:xfrm>
            <a:off x="6825391" y="3616445"/>
            <a:ext cx="1371959" cy="134450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60" name="Rectangle 3"/>
          <p:cNvSpPr txBox="1">
            <a:spLocks noRot="1" noChangeArrowheads="1"/>
          </p:cNvSpPr>
          <p:nvPr/>
        </p:nvSpPr>
        <p:spPr>
          <a:xfrm>
            <a:off x="7328783" y="3517180"/>
            <a:ext cx="504749" cy="5135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4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1400" b="1" baseline="-250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endParaRPr lang="en-US" altLang="zh-CN" sz="1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1" name="Rectangle 3"/>
          <p:cNvSpPr txBox="1">
            <a:spLocks noRot="1" noChangeArrowheads="1"/>
          </p:cNvSpPr>
          <p:nvPr/>
        </p:nvSpPr>
        <p:spPr>
          <a:xfrm>
            <a:off x="7287443" y="4180007"/>
            <a:ext cx="504749" cy="5135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4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1400" b="1" baseline="-250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</a:t>
            </a:r>
            <a:endParaRPr lang="en-US" altLang="zh-CN" sz="1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2" name="矩形 161"/>
          <p:cNvSpPr>
            <a:spLocks noChangeArrowheads="1"/>
          </p:cNvSpPr>
          <p:nvPr/>
        </p:nvSpPr>
        <p:spPr bwMode="auto">
          <a:xfrm>
            <a:off x="6261884" y="4584963"/>
            <a:ext cx="1641475" cy="812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4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4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4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9A53419-4344-4101-AEAC-FB9031892E3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237720" y="4331520"/>
              <a:ext cx="15120" cy="39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9A53419-4344-4101-AEAC-FB9031892E3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228360" y="4322160"/>
                <a:ext cx="33840" cy="2268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3EC8E74E-3474-4EFD-9563-E9C3C147370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878"/>
    </mc:Choice>
    <mc:Fallback xmlns="">
      <p:transition spd="slow" advTm="3048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674" grpId="0" animBg="1"/>
      <p:bldP spid="78" grpId="0"/>
      <p:bldP spid="134" grpId="0"/>
      <p:bldP spid="136" grpId="0"/>
      <p:bldP spid="141" grpId="0" animBg="1"/>
      <p:bldP spid="147" grpId="0" animBg="1"/>
      <p:bldP spid="155" grpId="0" animBg="1"/>
      <p:bldP spid="160" grpId="0"/>
      <p:bldP spid="161" grpId="0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4066058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路端电压与负载的关系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4427984" y="3309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100" name="直接连接符 99"/>
          <p:cNvCxnSpPr/>
          <p:nvPr/>
        </p:nvCxnSpPr>
        <p:spPr>
          <a:xfrm flipV="1">
            <a:off x="5566341" y="2099324"/>
            <a:ext cx="169588" cy="913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3995936" y="1938877"/>
            <a:ext cx="2201093" cy="1922171"/>
            <a:chOff x="5292080" y="1938877"/>
            <a:chExt cx="2201093" cy="1922171"/>
          </a:xfrm>
        </p:grpSpPr>
        <p:cxnSp>
          <p:nvCxnSpPr>
            <p:cNvPr id="137" name="直接连接符 136"/>
            <p:cNvCxnSpPr/>
            <p:nvPr/>
          </p:nvCxnSpPr>
          <p:spPr>
            <a:xfrm>
              <a:off x="6491444" y="3403186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6211492" y="3414343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rot="5400000">
              <a:off x="6366242" y="3414343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5457883" y="3406709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7025173" y="2199888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6627713" y="2201331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rot="5400000">
              <a:off x="6862917" y="2808712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rot="5400000">
              <a:off x="5257502" y="2136083"/>
              <a:ext cx="396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6302021" y="2223115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 rot="5400000">
              <a:off x="6356976" y="200323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>
              <a:spLocks noChangeAspect="1"/>
            </p:cNvSpPr>
            <p:nvPr/>
          </p:nvSpPr>
          <p:spPr>
            <a:xfrm>
              <a:off x="6807788" y="2169115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189197" y="3522494"/>
              <a:ext cx="60449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292080" y="2307384"/>
              <a:ext cx="305481" cy="338554"/>
              <a:chOff x="5853779" y="2222295"/>
              <a:chExt cx="305481" cy="338554"/>
            </a:xfrm>
          </p:grpSpPr>
          <p:sp>
            <p:nvSpPr>
              <p:cNvPr id="13" name="椭圆 12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38" name="直接连接符 137"/>
            <p:cNvCxnSpPr/>
            <p:nvPr/>
          </p:nvCxnSpPr>
          <p:spPr>
            <a:xfrm rot="5400000">
              <a:off x="5054258" y="3028762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5466398" y="2880662"/>
              <a:ext cx="82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6593125" y="2890187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组合 140"/>
            <p:cNvGrpSpPr/>
            <p:nvPr/>
          </p:nvGrpSpPr>
          <p:grpSpPr>
            <a:xfrm>
              <a:off x="6283477" y="2705564"/>
              <a:ext cx="305481" cy="338554"/>
              <a:chOff x="5853779" y="2222295"/>
              <a:chExt cx="305481" cy="338554"/>
            </a:xfrm>
          </p:grpSpPr>
          <p:sp>
            <p:nvSpPr>
              <p:cNvPr id="142" name="椭圆 141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44" name="直接连接符 143"/>
            <p:cNvCxnSpPr/>
            <p:nvPr/>
          </p:nvCxnSpPr>
          <p:spPr>
            <a:xfrm>
              <a:off x="5462203" y="1947344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 rot="5400000">
              <a:off x="6332580" y="2028083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6" name="Rectangle 3"/>
          <p:cNvSpPr txBox="1">
            <a:spLocks noRot="1" noChangeArrowheads="1"/>
          </p:cNvSpPr>
          <p:nvPr/>
        </p:nvSpPr>
        <p:spPr>
          <a:xfrm>
            <a:off x="284178" y="1484784"/>
            <a:ext cx="233423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回路电流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7" name="对象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9767"/>
              </p:ext>
            </p:extLst>
          </p:nvPr>
        </p:nvGraphicFramePr>
        <p:xfrm>
          <a:off x="2463180" y="1446017"/>
          <a:ext cx="1028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3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80" y="1446017"/>
                        <a:ext cx="10287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276921" y="2354010"/>
            <a:ext cx="233264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路端电压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9" name="对象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5394"/>
              </p:ext>
            </p:extLst>
          </p:nvPr>
        </p:nvGraphicFramePr>
        <p:xfrm>
          <a:off x="2447300" y="2441575"/>
          <a:ext cx="1308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4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00" y="2441575"/>
                        <a:ext cx="1308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矩形 149"/>
          <p:cNvSpPr/>
          <p:nvPr/>
        </p:nvSpPr>
        <p:spPr>
          <a:xfrm>
            <a:off x="611560" y="3099689"/>
            <a:ext cx="759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4" name="燕尾形箭头 163"/>
          <p:cNvSpPr/>
          <p:nvPr/>
        </p:nvSpPr>
        <p:spPr>
          <a:xfrm>
            <a:off x="1378247" y="3297475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矩形 165"/>
          <p:cNvSpPr/>
          <p:nvPr/>
        </p:nvSpPr>
        <p:spPr>
          <a:xfrm>
            <a:off x="1734015" y="3091516"/>
            <a:ext cx="633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7" name="燕尾形箭头 166"/>
          <p:cNvSpPr/>
          <p:nvPr/>
        </p:nvSpPr>
        <p:spPr>
          <a:xfrm>
            <a:off x="2366414" y="3297475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矩形 167"/>
          <p:cNvSpPr/>
          <p:nvPr/>
        </p:nvSpPr>
        <p:spPr>
          <a:xfrm>
            <a:off x="2690306" y="3091516"/>
            <a:ext cx="108960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241797" y="293815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16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4497476" y="2482826"/>
            <a:ext cx="1285193" cy="572740"/>
          </a:xfrm>
          <a:custGeom>
            <a:avLst/>
            <a:gdLst>
              <a:gd name="connsiteX0" fmla="*/ 334441 w 1285193"/>
              <a:gd name="connsiteY0" fmla="*/ 572740 h 572740"/>
              <a:gd name="connsiteX1" fmla="*/ 38107 w 1285193"/>
              <a:gd name="connsiteY1" fmla="*/ 488073 h 572740"/>
              <a:gd name="connsiteX2" fmla="*/ 38107 w 1285193"/>
              <a:gd name="connsiteY2" fmla="*/ 124006 h 572740"/>
              <a:gd name="connsiteX3" fmla="*/ 351374 w 1285193"/>
              <a:gd name="connsiteY3" fmla="*/ 22406 h 572740"/>
              <a:gd name="connsiteX4" fmla="*/ 1079507 w 1285193"/>
              <a:gd name="connsiteY4" fmla="*/ 13940 h 572740"/>
              <a:gd name="connsiteX5" fmla="*/ 1265774 w 1285193"/>
              <a:gd name="connsiteY5" fmla="*/ 183273 h 572740"/>
              <a:gd name="connsiteX6" fmla="*/ 1248841 w 1285193"/>
              <a:gd name="connsiteY6" fmla="*/ 454206 h 572740"/>
              <a:gd name="connsiteX7" fmla="*/ 994841 w 1285193"/>
              <a:gd name="connsiteY7" fmla="*/ 572740 h 572740"/>
              <a:gd name="connsiteX8" fmla="*/ 994841 w 1285193"/>
              <a:gd name="connsiteY8" fmla="*/ 572740 h 572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85193" h="572740">
                <a:moveTo>
                  <a:pt x="334441" y="572740"/>
                </a:moveTo>
                <a:cubicBezTo>
                  <a:pt x="210968" y="567801"/>
                  <a:pt x="87496" y="562862"/>
                  <a:pt x="38107" y="488073"/>
                </a:cubicBezTo>
                <a:cubicBezTo>
                  <a:pt x="-11282" y="413284"/>
                  <a:pt x="-14104" y="201617"/>
                  <a:pt x="38107" y="124006"/>
                </a:cubicBezTo>
                <a:cubicBezTo>
                  <a:pt x="90318" y="46395"/>
                  <a:pt x="177807" y="40750"/>
                  <a:pt x="351374" y="22406"/>
                </a:cubicBezTo>
                <a:cubicBezTo>
                  <a:pt x="524941" y="4062"/>
                  <a:pt x="927107" y="-12871"/>
                  <a:pt x="1079507" y="13940"/>
                </a:cubicBezTo>
                <a:cubicBezTo>
                  <a:pt x="1231907" y="40751"/>
                  <a:pt x="1237552" y="109895"/>
                  <a:pt x="1265774" y="183273"/>
                </a:cubicBezTo>
                <a:cubicBezTo>
                  <a:pt x="1293996" y="256651"/>
                  <a:pt x="1293997" y="389295"/>
                  <a:pt x="1248841" y="454206"/>
                </a:cubicBezTo>
                <a:cubicBezTo>
                  <a:pt x="1203686" y="519117"/>
                  <a:pt x="994841" y="572740"/>
                  <a:pt x="994841" y="572740"/>
                </a:cubicBezTo>
                <a:lnTo>
                  <a:pt x="994841" y="572740"/>
                </a:lnTo>
              </a:path>
            </a:pathLst>
          </a:custGeom>
          <a:ln w="190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611560" y="3747761"/>
            <a:ext cx="759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6" name="燕尾形箭头 175"/>
          <p:cNvSpPr/>
          <p:nvPr/>
        </p:nvSpPr>
        <p:spPr>
          <a:xfrm>
            <a:off x="1378247" y="394554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1734015" y="3739588"/>
            <a:ext cx="633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8" name="燕尾形箭头 177"/>
          <p:cNvSpPr/>
          <p:nvPr/>
        </p:nvSpPr>
        <p:spPr>
          <a:xfrm>
            <a:off x="2366414" y="394554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矩形 178"/>
          <p:cNvSpPr/>
          <p:nvPr/>
        </p:nvSpPr>
        <p:spPr>
          <a:xfrm>
            <a:off x="2690306" y="3739588"/>
            <a:ext cx="108960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 </a:t>
            </a:r>
            <a:endPara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0" name="Rectangle 3"/>
          <p:cNvSpPr txBox="1">
            <a:spLocks noRot="1" noChangeArrowheads="1"/>
          </p:cNvSpPr>
          <p:nvPr/>
        </p:nvSpPr>
        <p:spPr>
          <a:xfrm>
            <a:off x="457471" y="4575109"/>
            <a:ext cx="27097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断路，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3085635" y="4579663"/>
            <a:ext cx="11617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</a:t>
            </a:r>
            <a:r>
              <a:rPr lang="zh-CN" altLang="en-US" sz="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∞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2" name="燕尾形箭头 181"/>
          <p:cNvSpPr/>
          <p:nvPr/>
        </p:nvSpPr>
        <p:spPr>
          <a:xfrm>
            <a:off x="4188108" y="4780961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4519435" y="4596147"/>
            <a:ext cx="83623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84" name="燕尾形箭头 183"/>
          <p:cNvSpPr/>
          <p:nvPr/>
        </p:nvSpPr>
        <p:spPr>
          <a:xfrm>
            <a:off x="5465505" y="477589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矩形 184"/>
          <p:cNvSpPr/>
          <p:nvPr/>
        </p:nvSpPr>
        <p:spPr>
          <a:xfrm>
            <a:off x="5787405" y="4581656"/>
            <a:ext cx="15563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sz="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</a:p>
        </p:txBody>
      </p:sp>
      <p:sp>
        <p:nvSpPr>
          <p:cNvPr id="186" name="Rectangle 3"/>
          <p:cNvSpPr txBox="1">
            <a:spLocks noRot="1" noChangeArrowheads="1"/>
          </p:cNvSpPr>
          <p:nvPr/>
        </p:nvSpPr>
        <p:spPr>
          <a:xfrm>
            <a:off x="456354" y="5262809"/>
            <a:ext cx="27097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短路，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7" name="矩形 186"/>
          <p:cNvSpPr/>
          <p:nvPr/>
        </p:nvSpPr>
        <p:spPr>
          <a:xfrm>
            <a:off x="3084518" y="5267363"/>
            <a:ext cx="1161742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88" name="燕尾形箭头 187"/>
          <p:cNvSpPr/>
          <p:nvPr/>
        </p:nvSpPr>
        <p:spPr>
          <a:xfrm>
            <a:off x="3995377" y="545076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矩形 210"/>
          <p:cNvSpPr/>
          <p:nvPr/>
        </p:nvSpPr>
        <p:spPr>
          <a:xfrm>
            <a:off x="4314237" y="5264993"/>
            <a:ext cx="139215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</a:p>
        </p:txBody>
      </p:sp>
      <p:sp>
        <p:nvSpPr>
          <p:cNvPr id="225" name="燕尾形箭头 224"/>
          <p:cNvSpPr/>
          <p:nvPr/>
        </p:nvSpPr>
        <p:spPr>
          <a:xfrm>
            <a:off x="5577512" y="5444743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矩形 225"/>
          <p:cNvSpPr/>
          <p:nvPr/>
        </p:nvSpPr>
        <p:spPr>
          <a:xfrm>
            <a:off x="5880558" y="5259929"/>
            <a:ext cx="15563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271534" y="620688"/>
            <a:ext cx="828000" cy="6120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连接符 59"/>
          <p:cNvCxnSpPr>
            <a:cxnSpLocks/>
          </p:cNvCxnSpPr>
          <p:nvPr/>
        </p:nvCxnSpPr>
        <p:spPr>
          <a:xfrm flipV="1">
            <a:off x="5554938" y="2171730"/>
            <a:ext cx="216000" cy="18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304185" y="1663474"/>
            <a:ext cx="2478676" cy="1964928"/>
            <a:chOff x="6303913" y="1750575"/>
            <a:chExt cx="2478676" cy="1964928"/>
          </a:xfrm>
        </p:grpSpPr>
        <p:cxnSp>
          <p:nvCxnSpPr>
            <p:cNvPr id="59" name="直接连接符 58"/>
            <p:cNvCxnSpPr/>
            <p:nvPr/>
          </p:nvCxnSpPr>
          <p:spPr>
            <a:xfrm>
              <a:off x="6713003" y="2256685"/>
              <a:ext cx="1484849" cy="11465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 flipV="1">
              <a:off x="6709461" y="1970146"/>
              <a:ext cx="0" cy="1440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>
              <a:off x="6716388" y="3407096"/>
              <a:ext cx="1800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"/>
            <p:cNvSpPr txBox="1"/>
            <p:nvPr/>
          </p:nvSpPr>
          <p:spPr>
            <a:xfrm>
              <a:off x="6303913" y="1750575"/>
              <a:ext cx="5592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1600" b="1" baseline="-250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外</a:t>
              </a:r>
              <a:endParaRPr lang="zh-CN" altLang="en-US" sz="1600" b="1" i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sp>
          <p:nvSpPr>
            <p:cNvPr id="64" name="TextBox 7"/>
            <p:cNvSpPr txBox="1"/>
            <p:nvPr/>
          </p:nvSpPr>
          <p:spPr>
            <a:xfrm>
              <a:off x="8418273" y="3336147"/>
              <a:ext cx="3643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33"/>
            <p:cNvSpPr txBox="1"/>
            <p:nvPr/>
          </p:nvSpPr>
          <p:spPr>
            <a:xfrm>
              <a:off x="6487753" y="3346171"/>
              <a:ext cx="364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组合 67"/>
          <p:cNvGrpSpPr/>
          <p:nvPr/>
        </p:nvGrpSpPr>
        <p:grpSpPr>
          <a:xfrm>
            <a:off x="7300253" y="2057157"/>
            <a:ext cx="811971" cy="432000"/>
            <a:chOff x="4130311" y="2534989"/>
            <a:chExt cx="811971" cy="469367"/>
          </a:xfrm>
        </p:grpSpPr>
        <p:sp>
          <p:nvSpPr>
            <p:cNvPr id="67" name="云形标注 66"/>
            <p:cNvSpPr/>
            <p:nvPr/>
          </p:nvSpPr>
          <p:spPr>
            <a:xfrm>
              <a:off x="4183599" y="2534989"/>
              <a:ext cx="684000" cy="469367"/>
            </a:xfrm>
            <a:prstGeom prst="cloudCallout">
              <a:avLst>
                <a:gd name="adj1" fmla="val -29025"/>
                <a:gd name="adj2" fmla="val 65768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130311" y="2571248"/>
              <a:ext cx="811971" cy="3678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 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-</a:t>
              </a:r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9" name="TextBox 22"/>
          <p:cNvSpPr txBox="1"/>
          <p:nvPr/>
        </p:nvSpPr>
        <p:spPr>
          <a:xfrm>
            <a:off x="6551957" y="2032208"/>
            <a:ext cx="3310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</a:rPr>
              <a:t>★</a:t>
            </a:r>
          </a:p>
        </p:txBody>
      </p:sp>
      <p:grpSp>
        <p:nvGrpSpPr>
          <p:cNvPr id="70" name="组合 67"/>
          <p:cNvGrpSpPr/>
          <p:nvPr/>
        </p:nvGrpSpPr>
        <p:grpSpPr>
          <a:xfrm>
            <a:off x="6072039" y="1920416"/>
            <a:ext cx="435332" cy="362509"/>
            <a:chOff x="4090345" y="2606705"/>
            <a:chExt cx="435332" cy="362509"/>
          </a:xfrm>
        </p:grpSpPr>
        <p:sp>
          <p:nvSpPr>
            <p:cNvPr id="71" name="云形标注 70"/>
            <p:cNvSpPr/>
            <p:nvPr/>
          </p:nvSpPr>
          <p:spPr>
            <a:xfrm>
              <a:off x="4090345" y="2609214"/>
              <a:ext cx="435332" cy="360000"/>
            </a:xfrm>
            <a:prstGeom prst="cloudCallout">
              <a:avLst>
                <a:gd name="adj1" fmla="val 75102"/>
                <a:gd name="adj2" fmla="val 1812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4097392" y="2606705"/>
              <a:ext cx="41687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endParaRPr lang="zh-CN" altLang="en-US" sz="16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73" name="TextBox 26"/>
          <p:cNvSpPr txBox="1"/>
          <p:nvPr/>
        </p:nvSpPr>
        <p:spPr>
          <a:xfrm>
            <a:off x="8023166" y="3181294"/>
            <a:ext cx="3310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3">
                    <a:lumMod val="75000"/>
                  </a:schemeClr>
                </a:solidFill>
              </a:rPr>
              <a:t>★</a:t>
            </a:r>
          </a:p>
        </p:txBody>
      </p:sp>
      <p:grpSp>
        <p:nvGrpSpPr>
          <p:cNvPr id="74" name="组合 67"/>
          <p:cNvGrpSpPr/>
          <p:nvPr/>
        </p:nvGrpSpPr>
        <p:grpSpPr>
          <a:xfrm>
            <a:off x="7898748" y="3540597"/>
            <a:ext cx="598751" cy="364177"/>
            <a:chOff x="3997586" y="2547221"/>
            <a:chExt cx="598751" cy="364177"/>
          </a:xfrm>
        </p:grpSpPr>
        <p:sp>
          <p:nvSpPr>
            <p:cNvPr id="75" name="云形标注 74"/>
            <p:cNvSpPr/>
            <p:nvPr/>
          </p:nvSpPr>
          <p:spPr>
            <a:xfrm>
              <a:off x="4042194" y="2551398"/>
              <a:ext cx="504000" cy="360000"/>
            </a:xfrm>
            <a:prstGeom prst="cloudCallout">
              <a:avLst>
                <a:gd name="adj1" fmla="val -969"/>
                <a:gd name="adj2" fmla="val -8414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3997586" y="2547221"/>
              <a:ext cx="59875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I</a:t>
              </a:r>
              <a:r>
                <a:rPr lang="zh-CN" altLang="en-US" sz="1600" baseline="-25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短</a:t>
              </a:r>
              <a:endParaRPr lang="zh-CN" altLang="en-US" sz="16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1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7E40E614-CBBA-42EA-A1F8-15E97A4B7F2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32120" y="1293480"/>
              <a:ext cx="1301400" cy="38016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7E40E614-CBBA-42EA-A1F8-15E97A4B7F2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22760" y="1284120"/>
                <a:ext cx="1320120" cy="39888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B3B55EC9-488F-4AAC-B059-EA247DCE5C3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061672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521"/>
    </mc:Choice>
    <mc:Fallback xmlns="">
      <p:transition spd="slow" advTm="3255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8674" grpId="0" animBg="1"/>
      <p:bldP spid="110" grpId="0"/>
      <p:bldP spid="146" grpId="0"/>
      <p:bldP spid="148" grpId="0"/>
      <p:bldP spid="150" grpId="0"/>
      <p:bldP spid="164" grpId="0" animBg="1"/>
      <p:bldP spid="166" grpId="0"/>
      <p:bldP spid="167" grpId="0" animBg="1"/>
      <p:bldP spid="168" grpId="0"/>
      <p:bldP spid="170" grpId="0"/>
      <p:bldP spid="17" grpId="0" animBg="1"/>
      <p:bldP spid="174" grpId="0"/>
      <p:bldP spid="176" grpId="0" animBg="1"/>
      <p:bldP spid="177" grpId="0"/>
      <p:bldP spid="178" grpId="0" animBg="1"/>
      <p:bldP spid="179" grpId="0"/>
      <p:bldP spid="180" grpId="0"/>
      <p:bldP spid="181" grpId="0"/>
      <p:bldP spid="182" grpId="0" animBg="1"/>
      <p:bldP spid="183" grpId="0"/>
      <p:bldP spid="184" grpId="0" animBg="1"/>
      <p:bldP spid="185" grpId="0"/>
      <p:bldP spid="186" grpId="0"/>
      <p:bldP spid="187" grpId="0"/>
      <p:bldP spid="188" grpId="0" animBg="1"/>
      <p:bldP spid="211" grpId="0"/>
      <p:bldP spid="225" grpId="0" animBg="1"/>
      <p:bldP spid="226" grpId="0"/>
      <p:bldP spid="2" grpId="0" animBg="1"/>
      <p:bldP spid="2" grpId="1" animBg="1"/>
      <p:bldP spid="69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06162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图所示的电路中，电阻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.0 Ω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源内阻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.0 Ω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电流表的内阻。闭合开关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，电流表的示数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50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电源电动势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0 V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0 V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V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0 V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366133" y="1470012"/>
            <a:ext cx="45070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512" y="3735312"/>
            <a:ext cx="8864866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的电路中，电源电动势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内阻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当滑动变阻器的滑片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向右移动时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小，电压表的示数变大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小，电压表的示数变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大，电压表的示数变大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大，电压表的示数变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012501" y="4166704"/>
            <a:ext cx="3790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6250391" y="1521774"/>
            <a:ext cx="2032491" cy="1820692"/>
            <a:chOff x="5923869" y="1392284"/>
            <a:chExt cx="2032491" cy="1820692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960605" y="2755114"/>
              <a:ext cx="32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6680653" y="2766271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6835403" y="2766271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5927044" y="2758637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7443933" y="1767840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6660232" y="1769283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7458078" y="2250664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5420663" y="2265463"/>
              <a:ext cx="1008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336716" y="139228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 rot="5400000">
              <a:off x="6403724" y="1571189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>
              <a:spLocks noChangeAspect="1"/>
            </p:cNvSpPr>
            <p:nvPr/>
          </p:nvSpPr>
          <p:spPr>
            <a:xfrm>
              <a:off x="7276949" y="2722656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连接符 39"/>
            <p:cNvCxnSpPr/>
            <p:nvPr/>
          </p:nvCxnSpPr>
          <p:spPr>
            <a:xfrm flipV="1">
              <a:off x="7331646" y="2652865"/>
              <a:ext cx="169588" cy="913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658358" y="2874422"/>
              <a:ext cx="60449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7146839" y="1586472"/>
              <a:ext cx="305481" cy="338554"/>
              <a:chOff x="5853779" y="2222295"/>
              <a:chExt cx="305481" cy="338554"/>
            </a:xfrm>
          </p:grpSpPr>
          <p:sp>
            <p:nvSpPr>
              <p:cNvPr id="51" name="椭圆 50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7" name="直接连接符 46"/>
            <p:cNvCxnSpPr/>
            <p:nvPr/>
          </p:nvCxnSpPr>
          <p:spPr>
            <a:xfrm>
              <a:off x="5931364" y="176695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488360" y="2755527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251548" y="239890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700" y="4489238"/>
            <a:ext cx="2006587" cy="167857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E1A225F7-DFA9-4CCA-BBE9-1DEEDAF2A76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50920" y="4150800"/>
              <a:ext cx="1925640" cy="3502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E1A225F7-DFA9-4CCA-BBE9-1DEEDAF2A76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41560" y="4141440"/>
                <a:ext cx="1944360" cy="3690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A3EBD63E-0078-4D85-8EDA-A9CBD752AB1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957"/>
    </mc:Choice>
    <mc:Fallback xmlns="">
      <p:transition spd="slow" advTm="171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ldLvl="0" animBg="1" autoUpdateAnimBg="0"/>
      <p:bldP spid="4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2121842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导体的电阻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6314901" y="10515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84" name="Rectangle 3"/>
          <p:cNvSpPr txBox="1">
            <a:spLocks noRot="1" noChangeArrowheads="1"/>
          </p:cNvSpPr>
          <p:nvPr/>
        </p:nvSpPr>
        <p:spPr>
          <a:xfrm>
            <a:off x="284178" y="1340768"/>
            <a:ext cx="29196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</a:t>
            </a:r>
            <a:r>
              <a:rPr lang="zh-CN" altLang="en-US" sz="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各物理量测量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495317" y="1932908"/>
            <a:ext cx="12556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484478" y="2574582"/>
            <a:ext cx="1243664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直径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1426816" y="2924944"/>
            <a:ext cx="2929160" cy="45003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0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卡尺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20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螺旋测微器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484478" y="3752111"/>
            <a:ext cx="1285523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7" name="Rectangle 3"/>
          <p:cNvSpPr txBox="1">
            <a:spLocks noRot="1" noChangeArrowheads="1"/>
          </p:cNvSpPr>
          <p:nvPr/>
        </p:nvSpPr>
        <p:spPr>
          <a:xfrm>
            <a:off x="1907704" y="4143316"/>
            <a:ext cx="1728192" cy="4632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表外接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000" b="1" i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8" name="Rectangle 3"/>
          <p:cNvSpPr txBox="1">
            <a:spLocks noRot="1" noChangeArrowheads="1"/>
          </p:cNvSpPr>
          <p:nvPr/>
        </p:nvSpPr>
        <p:spPr>
          <a:xfrm>
            <a:off x="4161488" y="1332301"/>
            <a:ext cx="218748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定律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0" name="直接连接符 129"/>
          <p:cNvCxnSpPr/>
          <p:nvPr/>
        </p:nvCxnSpPr>
        <p:spPr>
          <a:xfrm>
            <a:off x="4139952" y="1340768"/>
            <a:ext cx="0" cy="529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组合 136"/>
          <p:cNvGrpSpPr/>
          <p:nvPr/>
        </p:nvGrpSpPr>
        <p:grpSpPr>
          <a:xfrm>
            <a:off x="4956268" y="1984375"/>
            <a:ext cx="1152000" cy="635000"/>
            <a:chOff x="5034641" y="5260053"/>
            <a:chExt cx="1152000" cy="635000"/>
          </a:xfrm>
        </p:grpSpPr>
        <p:sp>
          <p:nvSpPr>
            <p:cNvPr id="138" name="矩形 137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3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07974"/>
                </p:ext>
              </p:extLst>
            </p:nvPr>
          </p:nvGraphicFramePr>
          <p:xfrm>
            <a:off x="5096461" y="5260053"/>
            <a:ext cx="1011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46" name="公式" r:id="rId7" imgW="545760" imgH="393480" progId="Equation.3">
                    <p:embed/>
                  </p:oleObj>
                </mc:Choice>
                <mc:Fallback>
                  <p:oleObj name="公式" r:id="rId7" imgW="545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461" y="5260053"/>
                          <a:ext cx="1011237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" name="组合 67"/>
          <p:cNvGrpSpPr/>
          <p:nvPr/>
        </p:nvGrpSpPr>
        <p:grpSpPr>
          <a:xfrm>
            <a:off x="6264312" y="1916832"/>
            <a:ext cx="1116000" cy="612000"/>
            <a:chOff x="3260696" y="2410002"/>
            <a:chExt cx="1116000" cy="612000"/>
          </a:xfrm>
        </p:grpSpPr>
        <p:sp>
          <p:nvSpPr>
            <p:cNvPr id="144" name="云形标注 143"/>
            <p:cNvSpPr/>
            <p:nvPr/>
          </p:nvSpPr>
          <p:spPr>
            <a:xfrm>
              <a:off x="3345366" y="2410002"/>
              <a:ext cx="972000" cy="612000"/>
            </a:xfrm>
            <a:prstGeom prst="cloudCallout">
              <a:avLst>
                <a:gd name="adj1" fmla="val -102487"/>
                <a:gd name="adj2" fmla="val 2488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3260696" y="2489266"/>
              <a:ext cx="111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阻率</a:t>
              </a:r>
            </a:p>
          </p:txBody>
        </p:sp>
      </p:grpSp>
      <p:sp>
        <p:nvSpPr>
          <p:cNvPr id="146" name="椭圆 145"/>
          <p:cNvSpPr/>
          <p:nvPr/>
        </p:nvSpPr>
        <p:spPr>
          <a:xfrm>
            <a:off x="5482964" y="2173262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Rectangle 3"/>
          <p:cNvSpPr txBox="1">
            <a:spLocks noRot="1" noChangeArrowheads="1"/>
          </p:cNvSpPr>
          <p:nvPr/>
        </p:nvSpPr>
        <p:spPr>
          <a:xfrm>
            <a:off x="4283968" y="4045907"/>
            <a:ext cx="4536504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物理意义：反映材料的导电性能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716016" y="2708920"/>
            <a:ext cx="3312368" cy="3756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仅适用粗细均匀的金属导体</a:t>
            </a: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Rectangle 3"/>
          <p:cNvSpPr txBox="1">
            <a:spLocks noRot="1" noChangeArrowheads="1"/>
          </p:cNvSpPr>
          <p:nvPr/>
        </p:nvSpPr>
        <p:spPr>
          <a:xfrm>
            <a:off x="6001038" y="3016807"/>
            <a:ext cx="2376264" cy="47856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浓度均匀的电解液</a:t>
            </a:r>
            <a:r>
              <a:rPr lang="en-US" altLang="zh-CN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50" name="Rectangle 3"/>
          <p:cNvSpPr txBox="1">
            <a:spLocks noRot="1" noChangeArrowheads="1"/>
          </p:cNvSpPr>
          <p:nvPr/>
        </p:nvSpPr>
        <p:spPr>
          <a:xfrm>
            <a:off x="4156886" y="3434130"/>
            <a:ext cx="2287321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率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" name="Rectangle 3"/>
          <p:cNvSpPr txBox="1">
            <a:spLocks noRot="1" noChangeArrowheads="1"/>
          </p:cNvSpPr>
          <p:nvPr/>
        </p:nvSpPr>
        <p:spPr>
          <a:xfrm>
            <a:off x="4283968" y="4549963"/>
            <a:ext cx="2211766" cy="49694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·m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6" name="Rectangle 3"/>
          <p:cNvSpPr txBox="1">
            <a:spLocks noRot="1" noChangeArrowheads="1"/>
          </p:cNvSpPr>
          <p:nvPr/>
        </p:nvSpPr>
        <p:spPr>
          <a:xfrm>
            <a:off x="4283968" y="5054019"/>
            <a:ext cx="1341872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特性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7" name="Rectangle 3"/>
          <p:cNvSpPr txBox="1">
            <a:spLocks noRot="1" noChangeArrowheads="1"/>
          </p:cNvSpPr>
          <p:nvPr/>
        </p:nvSpPr>
        <p:spPr>
          <a:xfrm>
            <a:off x="4598280" y="5430993"/>
            <a:ext cx="195394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金属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合金</a:t>
            </a:r>
            <a:endParaRPr lang="en-US" altLang="zh-CN" sz="2200" b="1" i="1" baseline="-25000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8" name="Rectangle 3"/>
          <p:cNvSpPr txBox="1">
            <a:spLocks noRot="1" noChangeArrowheads="1"/>
          </p:cNvSpPr>
          <p:nvPr/>
        </p:nvSpPr>
        <p:spPr>
          <a:xfrm>
            <a:off x="4588934" y="5990123"/>
            <a:ext cx="307301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，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金属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i="1" baseline="-25000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30883" y="4570431"/>
            <a:ext cx="2037416" cy="2005435"/>
            <a:chOff x="920812" y="4260913"/>
            <a:chExt cx="2037416" cy="2005435"/>
          </a:xfrm>
        </p:grpSpPr>
        <p:cxnSp>
          <p:nvCxnSpPr>
            <p:cNvPr id="91" name="直接连接符 90"/>
            <p:cNvCxnSpPr/>
            <p:nvPr/>
          </p:nvCxnSpPr>
          <p:spPr>
            <a:xfrm>
              <a:off x="1649345" y="5901421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5400000">
              <a:off x="1376809" y="5912578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1538161" y="591257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924997" y="5904944"/>
              <a:ext cx="64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2454228" y="4795411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1659930" y="4796854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rot="5400000">
              <a:off x="2762031" y="495735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rot="5400000">
              <a:off x="184616" y="5174318"/>
              <a:ext cx="1476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312590" y="4818638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 rot="5400000">
              <a:off x="1397031" y="4598760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>
              <a:spLocks noChangeAspect="1"/>
            </p:cNvSpPr>
            <p:nvPr/>
          </p:nvSpPr>
          <p:spPr>
            <a:xfrm>
              <a:off x="2115261" y="5874074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3" name="直接连接符 102"/>
            <p:cNvCxnSpPr/>
            <p:nvPr/>
          </p:nvCxnSpPr>
          <p:spPr>
            <a:xfrm flipV="1">
              <a:off x="2169958" y="5795816"/>
              <a:ext cx="169588" cy="913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1259277" y="5927794"/>
              <a:ext cx="3368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5" name="组合 104"/>
            <p:cNvGrpSpPr/>
            <p:nvPr/>
          </p:nvGrpSpPr>
          <p:grpSpPr>
            <a:xfrm>
              <a:off x="2136428" y="4593945"/>
              <a:ext cx="309292" cy="369332"/>
              <a:chOff x="5846852" y="2201514"/>
              <a:chExt cx="309292" cy="369332"/>
            </a:xfrm>
          </p:grpSpPr>
          <p:sp>
            <p:nvSpPr>
              <p:cNvPr id="115" name="椭圆 114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846852" y="2201514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6" name="直接连接符 105"/>
            <p:cNvCxnSpPr/>
            <p:nvPr/>
          </p:nvCxnSpPr>
          <p:spPr>
            <a:xfrm rot="5400000">
              <a:off x="1803590" y="4619088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933512" y="5378897"/>
              <a:ext cx="828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2140662" y="5379955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组合 108"/>
            <p:cNvGrpSpPr/>
            <p:nvPr/>
          </p:nvGrpSpPr>
          <p:grpSpPr>
            <a:xfrm>
              <a:off x="1331640" y="4260913"/>
              <a:ext cx="309292" cy="369332"/>
              <a:chOff x="5846852" y="2222295"/>
              <a:chExt cx="309292" cy="369332"/>
            </a:xfrm>
          </p:grpSpPr>
          <p:sp>
            <p:nvSpPr>
              <p:cNvPr id="113" name="椭圆 112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846852" y="2222295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11" name="直接连接符 110"/>
            <p:cNvCxnSpPr/>
            <p:nvPr/>
          </p:nvCxnSpPr>
          <p:spPr>
            <a:xfrm>
              <a:off x="929317" y="4445579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1859083" y="5196915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341940" y="5905357"/>
              <a:ext cx="61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Box 169"/>
            <p:cNvSpPr txBox="1"/>
            <p:nvPr/>
          </p:nvSpPr>
          <p:spPr>
            <a:xfrm>
              <a:off x="2074888" y="5877272"/>
              <a:ext cx="3368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 rot="5400000">
              <a:off x="1873648" y="5179702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6" name="直接连接符 175"/>
            <p:cNvCxnSpPr/>
            <p:nvPr/>
          </p:nvCxnSpPr>
          <p:spPr>
            <a:xfrm>
              <a:off x="1948979" y="5117937"/>
              <a:ext cx="10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 rot="5400000">
              <a:off x="2661868" y="5650196"/>
              <a:ext cx="54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920812" y="4787648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1632420" y="4443462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燕尾形箭头 179"/>
          <p:cNvSpPr/>
          <p:nvPr/>
        </p:nvSpPr>
        <p:spPr>
          <a:xfrm rot="5400000">
            <a:off x="1204326" y="3055799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Rectangle 3"/>
          <p:cNvSpPr txBox="1">
            <a:spLocks noRot="1" noChangeArrowheads="1"/>
          </p:cNvSpPr>
          <p:nvPr/>
        </p:nvSpPr>
        <p:spPr>
          <a:xfrm>
            <a:off x="671283" y="3214468"/>
            <a:ext cx="1596508" cy="4305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2" name="Rectangle 3"/>
          <p:cNvSpPr txBox="1">
            <a:spLocks noRot="1" noChangeArrowheads="1"/>
          </p:cNvSpPr>
          <p:nvPr/>
        </p:nvSpPr>
        <p:spPr>
          <a:xfrm>
            <a:off x="1486742" y="1925299"/>
            <a:ext cx="1717106" cy="4548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刻度尺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3" name="Rectangle 3"/>
          <p:cNvSpPr txBox="1">
            <a:spLocks noRot="1" noChangeArrowheads="1"/>
          </p:cNvSpPr>
          <p:nvPr/>
        </p:nvSpPr>
        <p:spPr>
          <a:xfrm>
            <a:off x="1543649" y="2574582"/>
            <a:ext cx="1548081" cy="5448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累积法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4" name="Rectangle 3"/>
          <p:cNvSpPr txBox="1">
            <a:spLocks noRot="1" noChangeArrowheads="1"/>
          </p:cNvSpPr>
          <p:nvPr/>
        </p:nvSpPr>
        <p:spPr>
          <a:xfrm>
            <a:off x="1582000" y="3753488"/>
            <a:ext cx="1465613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伏安法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1F65C54-82CB-40FD-9CF5-291C47EBBF3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223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4450"/>
    </mc:Choice>
    <mc:Fallback xmlns="">
      <p:transition spd="slow" advTm="6544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674" grpId="0" animBg="1"/>
      <p:bldP spid="110" grpId="0"/>
      <p:bldP spid="84" grpId="0"/>
      <p:bldP spid="86" grpId="0"/>
      <p:bldP spid="87" grpId="0"/>
      <p:bldP spid="88" grpId="0"/>
      <p:bldP spid="89" grpId="0"/>
      <p:bldP spid="117" grpId="0"/>
      <p:bldP spid="118" grpId="0"/>
      <p:bldP spid="146" grpId="0" animBg="1"/>
      <p:bldP spid="147" grpId="0"/>
      <p:bldP spid="148" grpId="0"/>
      <p:bldP spid="149" grpId="0"/>
      <p:bldP spid="150" grpId="0"/>
      <p:bldP spid="164" grpId="0"/>
      <p:bldP spid="166" grpId="0"/>
      <p:bldP spid="167" grpId="0"/>
      <p:bldP spid="168" grpId="0"/>
      <p:bldP spid="180" grpId="0" animBg="1"/>
      <p:bldP spid="181" grpId="0"/>
      <p:bldP spid="182" grpId="0"/>
      <p:bldP spid="183" grpId="0"/>
      <p:bldP spid="1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06162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城市民用供电线路有的地方用横截面积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 mm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铝芯电缆输电。已知铝的电阻率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en-US" altLang="zh-CN" sz="22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l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.9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·m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那么长度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00 m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这种铝芯电缆的电阻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7 Ω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7 Ω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7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6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Ω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7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Ω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537115" y="1466650"/>
            <a:ext cx="45070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512" y="3735312"/>
            <a:ext cx="8864866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只普通白炽灯，不通电时灯丝的电阻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正常发光时灯丝的电阻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比较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，应为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条件不足，无法判断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363892" y="4183638"/>
            <a:ext cx="3790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F5CCF963-4829-4492-A21B-1A8C48365EB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789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298"/>
    </mc:Choice>
    <mc:Fallback xmlns="">
      <p:transition spd="slow" advTm="862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bldLvl="0" animBg="1" autoUpdateAnimBg="0"/>
      <p:bldP spid="4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2778381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的串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/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并联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3578597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251520" y="1332301"/>
            <a:ext cx="238615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串联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6854" y="1844824"/>
            <a:ext cx="2541445" cy="457448"/>
            <a:chOff x="526854" y="1819423"/>
            <a:chExt cx="2541445" cy="457448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1265972" y="221209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 64"/>
            <p:cNvSpPr/>
            <p:nvPr/>
          </p:nvSpPr>
          <p:spPr>
            <a:xfrm rot="5400000">
              <a:off x="1003073" y="2014002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526854" y="2202890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988219" y="2209250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 67"/>
            <p:cNvSpPr/>
            <p:nvPr/>
          </p:nvSpPr>
          <p:spPr>
            <a:xfrm rot="5400000">
              <a:off x="1725320" y="2011156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>
            <a:xfrm>
              <a:off x="2708299" y="221086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/>
            <p:cNvSpPr/>
            <p:nvPr/>
          </p:nvSpPr>
          <p:spPr>
            <a:xfrm rot="5400000">
              <a:off x="2445400" y="201276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919028" y="1820230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631872" y="1819423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356224" y="183635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53570" y="1949160"/>
            <a:ext cx="344716" cy="309377"/>
            <a:chOff x="553570" y="1923759"/>
            <a:chExt cx="344716" cy="309377"/>
          </a:xfrm>
        </p:grpSpPr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652854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53570" y="1923759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9591" y="1956087"/>
            <a:ext cx="344716" cy="307777"/>
            <a:chOff x="1309591" y="1930686"/>
            <a:chExt cx="344716" cy="307777"/>
          </a:xfrm>
        </p:grpSpPr>
        <p:sp>
          <p:nvSpPr>
            <p:cNvPr id="77" name="椭圆 76"/>
            <p:cNvSpPr>
              <a:spLocks noChangeAspect="1"/>
            </p:cNvSpPr>
            <p:nvPr/>
          </p:nvSpPr>
          <p:spPr>
            <a:xfrm>
              <a:off x="1418972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309591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036598" y="1956087"/>
            <a:ext cx="344716" cy="307777"/>
            <a:chOff x="2036598" y="1930686"/>
            <a:chExt cx="344716" cy="307777"/>
          </a:xfrm>
        </p:grpSpPr>
        <p:sp>
          <p:nvSpPr>
            <p:cNvPr id="78" name="椭圆 77"/>
            <p:cNvSpPr>
              <a:spLocks noChangeAspect="1"/>
            </p:cNvSpPr>
            <p:nvPr/>
          </p:nvSpPr>
          <p:spPr>
            <a:xfrm>
              <a:off x="2150633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03659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756678" y="1956087"/>
            <a:ext cx="344716" cy="308056"/>
            <a:chOff x="2756678" y="1930686"/>
            <a:chExt cx="344716" cy="308056"/>
          </a:xfrm>
        </p:grpSpPr>
        <p:sp>
          <p:nvSpPr>
            <p:cNvPr id="79" name="椭圆 78"/>
            <p:cNvSpPr>
              <a:spLocks noChangeAspect="1"/>
            </p:cNvSpPr>
            <p:nvPr/>
          </p:nvSpPr>
          <p:spPr>
            <a:xfrm>
              <a:off x="2864851" y="2184742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75667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62611"/>
              </p:ext>
            </p:extLst>
          </p:nvPr>
        </p:nvGraphicFramePr>
        <p:xfrm>
          <a:off x="1507465" y="3035682"/>
          <a:ext cx="156425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55" name="公式" r:id="rId7" imgW="990360" imgH="228600" progId="Equation.3">
                  <p:embed/>
                </p:oleObj>
              </mc:Choice>
              <mc:Fallback>
                <p:oleObj name="公式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65" y="3035682"/>
                        <a:ext cx="1564257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矩形 118"/>
          <p:cNvSpPr/>
          <p:nvPr/>
        </p:nvSpPr>
        <p:spPr>
          <a:xfrm>
            <a:off x="503848" y="2992832"/>
            <a:ext cx="2700000" cy="129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92284"/>
              </p:ext>
            </p:extLst>
          </p:nvPr>
        </p:nvGraphicFramePr>
        <p:xfrm>
          <a:off x="1526950" y="3481700"/>
          <a:ext cx="1617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56" name="公式" r:id="rId9" imgW="1066680" imgH="228600" progId="Equation.3">
                  <p:embed/>
                </p:oleObj>
              </mc:Choice>
              <mc:Fallback>
                <p:oleObj name="公式" r:id="rId9" imgW="10666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50" y="3481700"/>
                        <a:ext cx="16175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77706" y="2252037"/>
            <a:ext cx="2238110" cy="628368"/>
            <a:chOff x="677706" y="2226636"/>
            <a:chExt cx="2238110" cy="628368"/>
          </a:xfrm>
        </p:grpSpPr>
        <p:cxnSp>
          <p:nvCxnSpPr>
            <p:cNvPr id="12" name="直接连接符 11"/>
            <p:cNvCxnSpPr/>
            <p:nvPr/>
          </p:nvCxnSpPr>
          <p:spPr>
            <a:xfrm flipH="1">
              <a:off x="678255" y="2238742"/>
              <a:ext cx="0" cy="612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H="1">
              <a:off x="2894610" y="2243004"/>
              <a:ext cx="0" cy="612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flipH="1">
              <a:off x="1448441" y="2226636"/>
              <a:ext cx="0" cy="324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82384" y="2451885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873424" y="2315248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>
            <a:xfrm>
              <a:off x="1187624" y="2456563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 flipH="1">
              <a:off x="2178150" y="2234174"/>
              <a:ext cx="0" cy="324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1460653" y="2459423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651693" y="2322786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936583" y="2464101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2187886" y="2457886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2378926" y="232124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2" name="直接连接符 131"/>
            <p:cNvCxnSpPr/>
            <p:nvPr/>
          </p:nvCxnSpPr>
          <p:spPr>
            <a:xfrm>
              <a:off x="2663816" y="2462564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677706" y="2681796"/>
              <a:ext cx="97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1613573" y="254515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937954" y="2686474"/>
              <a:ext cx="97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矩形 139"/>
          <p:cNvSpPr/>
          <p:nvPr/>
        </p:nvSpPr>
        <p:spPr>
          <a:xfrm>
            <a:off x="831610" y="1906307"/>
            <a:ext cx="1944000" cy="468000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127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97900"/>
              </p:ext>
            </p:extLst>
          </p:nvPr>
        </p:nvGraphicFramePr>
        <p:xfrm>
          <a:off x="1489075" y="3914775"/>
          <a:ext cx="1636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57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914775"/>
                        <a:ext cx="1636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75379" y="2924944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1" name="Rectangle 3"/>
          <p:cNvSpPr txBox="1">
            <a:spLocks noRot="1" noChangeArrowheads="1"/>
          </p:cNvSpPr>
          <p:nvPr/>
        </p:nvSpPr>
        <p:spPr>
          <a:xfrm>
            <a:off x="376946" y="3363342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2" name="Rectangle 3"/>
          <p:cNvSpPr txBox="1">
            <a:spLocks noRot="1" noChangeArrowheads="1"/>
          </p:cNvSpPr>
          <p:nvPr/>
        </p:nvSpPr>
        <p:spPr>
          <a:xfrm>
            <a:off x="376946" y="3789040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" name="Rectangle 3"/>
          <p:cNvSpPr txBox="1">
            <a:spLocks noRot="1" noChangeArrowheads="1"/>
          </p:cNvSpPr>
          <p:nvPr/>
        </p:nvSpPr>
        <p:spPr>
          <a:xfrm>
            <a:off x="3873456" y="1332301"/>
            <a:ext cx="20666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并联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4" name="直接连接符 153"/>
          <p:cNvCxnSpPr/>
          <p:nvPr/>
        </p:nvCxnSpPr>
        <p:spPr>
          <a:xfrm>
            <a:off x="3851920" y="1278285"/>
            <a:ext cx="0" cy="313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4421936" y="3280778"/>
            <a:ext cx="1118260" cy="472206"/>
            <a:chOff x="4411050" y="3280778"/>
            <a:chExt cx="1118260" cy="472206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4411599" y="3284984"/>
              <a:ext cx="0" cy="468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flipH="1">
              <a:off x="5521599" y="3280778"/>
              <a:ext cx="0" cy="468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11050" y="3573016"/>
              <a:ext cx="468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TextBox 208"/>
            <p:cNvSpPr txBox="1"/>
            <p:nvPr/>
          </p:nvSpPr>
          <p:spPr>
            <a:xfrm>
              <a:off x="4821715" y="3432890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0" name="直接连接符 209"/>
            <p:cNvCxnSpPr/>
            <p:nvPr/>
          </p:nvCxnSpPr>
          <p:spPr>
            <a:xfrm>
              <a:off x="5097310" y="3580399"/>
              <a:ext cx="43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1" name="矩形 210"/>
          <p:cNvSpPr/>
          <p:nvPr/>
        </p:nvSpPr>
        <p:spPr>
          <a:xfrm>
            <a:off x="4324376" y="2089112"/>
            <a:ext cx="1332000" cy="1326487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127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19" name="组合 18"/>
          <p:cNvGrpSpPr/>
          <p:nvPr/>
        </p:nvGrpSpPr>
        <p:grpSpPr>
          <a:xfrm>
            <a:off x="4060638" y="2057968"/>
            <a:ext cx="1815119" cy="1272247"/>
            <a:chOff x="4613602" y="4080187"/>
            <a:chExt cx="1815119" cy="1272247"/>
          </a:xfrm>
        </p:grpSpPr>
        <p:cxnSp>
          <p:nvCxnSpPr>
            <p:cNvPr id="156" name="直接连接符 155"/>
            <p:cNvCxnSpPr/>
            <p:nvPr/>
          </p:nvCxnSpPr>
          <p:spPr>
            <a:xfrm>
              <a:off x="5724168" y="4444345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矩形 156"/>
            <p:cNvSpPr/>
            <p:nvPr/>
          </p:nvSpPr>
          <p:spPr>
            <a:xfrm rot="5400000">
              <a:off x="5461269" y="424625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4978123" y="4435139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722057" y="485561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矩形 159"/>
            <p:cNvSpPr/>
            <p:nvPr/>
          </p:nvSpPr>
          <p:spPr>
            <a:xfrm rot="5400000">
              <a:off x="5459158" y="465751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1" name="直接连接符 160"/>
            <p:cNvCxnSpPr/>
            <p:nvPr/>
          </p:nvCxnSpPr>
          <p:spPr>
            <a:xfrm>
              <a:off x="6068721" y="48543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5377224" y="408018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5348083" y="450437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2" name="直接连接符 211"/>
            <p:cNvCxnSpPr/>
            <p:nvPr/>
          </p:nvCxnSpPr>
          <p:spPr>
            <a:xfrm>
              <a:off x="4967302" y="48467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5722057" y="5287659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矩形 213"/>
            <p:cNvSpPr/>
            <p:nvPr/>
          </p:nvSpPr>
          <p:spPr>
            <a:xfrm rot="5400000">
              <a:off x="5459158" y="5089565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5348083" y="493642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4967302" y="528576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6075130" y="4447318"/>
              <a:ext cx="0" cy="828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74229" y="4423258"/>
              <a:ext cx="0" cy="86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613602" y="48467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2" name="组合 171"/>
          <p:cNvGrpSpPr/>
          <p:nvPr/>
        </p:nvGrpSpPr>
        <p:grpSpPr>
          <a:xfrm>
            <a:off x="4105582" y="2541186"/>
            <a:ext cx="344716" cy="309377"/>
            <a:chOff x="553570" y="1923759"/>
            <a:chExt cx="344716" cy="309377"/>
          </a:xfrm>
        </p:grpSpPr>
        <p:sp>
          <p:nvSpPr>
            <p:cNvPr id="173" name="椭圆 172"/>
            <p:cNvSpPr>
              <a:spLocks noChangeAspect="1"/>
            </p:cNvSpPr>
            <p:nvPr/>
          </p:nvSpPr>
          <p:spPr>
            <a:xfrm>
              <a:off x="652854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553570" y="1923759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4437598" y="2139914"/>
            <a:ext cx="344716" cy="307777"/>
            <a:chOff x="1309591" y="1930686"/>
            <a:chExt cx="344716" cy="307777"/>
          </a:xfrm>
        </p:grpSpPr>
        <p:sp>
          <p:nvSpPr>
            <p:cNvPr id="186" name="椭圆 185"/>
            <p:cNvSpPr>
              <a:spLocks noChangeAspect="1"/>
            </p:cNvSpPr>
            <p:nvPr/>
          </p:nvSpPr>
          <p:spPr>
            <a:xfrm>
              <a:off x="1418972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309591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4433945" y="2547536"/>
            <a:ext cx="344716" cy="307777"/>
            <a:chOff x="2036598" y="1930686"/>
            <a:chExt cx="344716" cy="307777"/>
          </a:xfrm>
        </p:grpSpPr>
        <p:sp>
          <p:nvSpPr>
            <p:cNvPr id="189" name="椭圆 188"/>
            <p:cNvSpPr>
              <a:spLocks noChangeAspect="1"/>
            </p:cNvSpPr>
            <p:nvPr/>
          </p:nvSpPr>
          <p:spPr>
            <a:xfrm>
              <a:off x="2150633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203659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4430429" y="2979584"/>
            <a:ext cx="344716" cy="308056"/>
            <a:chOff x="2756678" y="1930686"/>
            <a:chExt cx="344716" cy="308056"/>
          </a:xfrm>
        </p:grpSpPr>
        <p:sp>
          <p:nvSpPr>
            <p:cNvPr id="192" name="椭圆 191"/>
            <p:cNvSpPr>
              <a:spLocks noChangeAspect="1"/>
            </p:cNvSpPr>
            <p:nvPr/>
          </p:nvSpPr>
          <p:spPr>
            <a:xfrm>
              <a:off x="2864851" y="2184742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275667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76416"/>
              </p:ext>
            </p:extLst>
          </p:nvPr>
        </p:nvGraphicFramePr>
        <p:xfrm>
          <a:off x="7102475" y="2284413"/>
          <a:ext cx="1503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58" name="公式" r:id="rId13" imgW="952200" imgH="228600" progId="Equation.3">
                  <p:embed/>
                </p:oleObj>
              </mc:Choice>
              <mc:Fallback>
                <p:oleObj name="公式" r:id="rId13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2284413"/>
                        <a:ext cx="1503363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矩形 224"/>
          <p:cNvSpPr/>
          <p:nvPr/>
        </p:nvSpPr>
        <p:spPr>
          <a:xfrm>
            <a:off x="6068621" y="2215631"/>
            <a:ext cx="2772000" cy="16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Rectangle 3"/>
          <p:cNvSpPr txBox="1">
            <a:spLocks noRot="1" noChangeArrowheads="1"/>
          </p:cNvSpPr>
          <p:nvPr/>
        </p:nvSpPr>
        <p:spPr>
          <a:xfrm>
            <a:off x="5940152" y="2173144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27" name="对象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7624"/>
              </p:ext>
            </p:extLst>
          </p:nvPr>
        </p:nvGraphicFramePr>
        <p:xfrm>
          <a:off x="7065963" y="2787650"/>
          <a:ext cx="1655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59" name="公式" r:id="rId15" imgW="1091880" imgH="228600" progId="Equation.3">
                  <p:embed/>
                </p:oleObj>
              </mc:Choice>
              <mc:Fallback>
                <p:oleObj name="公式" r:id="rId15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787650"/>
                        <a:ext cx="1655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Rectangle 3"/>
          <p:cNvSpPr txBox="1">
            <a:spLocks noRot="1" noChangeArrowheads="1"/>
          </p:cNvSpPr>
          <p:nvPr/>
        </p:nvSpPr>
        <p:spPr>
          <a:xfrm>
            <a:off x="5934340" y="2669126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29" name="对象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97111"/>
              </p:ext>
            </p:extLst>
          </p:nvPr>
        </p:nvGraphicFramePr>
        <p:xfrm>
          <a:off x="7015163" y="3155950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0" name="Equation" r:id="rId17" imgW="1168200" imgH="444240" progId="Equation.DSMT4">
                  <p:embed/>
                </p:oleObj>
              </mc:Choice>
              <mc:Fallback>
                <p:oleObj name="Equation" r:id="rId17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155950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Rectangle 3"/>
          <p:cNvSpPr txBox="1">
            <a:spLocks noRot="1" noChangeArrowheads="1"/>
          </p:cNvSpPr>
          <p:nvPr/>
        </p:nvSpPr>
        <p:spPr>
          <a:xfrm>
            <a:off x="5939305" y="3187498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231" name="直接连接符 230"/>
          <p:cNvCxnSpPr/>
          <p:nvPr/>
        </p:nvCxnSpPr>
        <p:spPr>
          <a:xfrm flipV="1">
            <a:off x="197848" y="4418611"/>
            <a:ext cx="878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3"/>
          <p:cNvSpPr txBox="1">
            <a:spLocks noRot="1" noChangeArrowheads="1"/>
          </p:cNvSpPr>
          <p:nvPr/>
        </p:nvSpPr>
        <p:spPr>
          <a:xfrm>
            <a:off x="5423088" y="4797152"/>
            <a:ext cx="1813208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表头改装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9" name="Rectangle 3"/>
          <p:cNvSpPr txBox="1">
            <a:spLocks noRot="1" noChangeArrowheads="1"/>
          </p:cNvSpPr>
          <p:nvPr/>
        </p:nvSpPr>
        <p:spPr>
          <a:xfrm>
            <a:off x="3059832" y="4797152"/>
            <a:ext cx="2009873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路图符号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670688" y="5291916"/>
            <a:ext cx="1298298" cy="369332"/>
            <a:chOff x="6371241" y="5066914"/>
            <a:chExt cx="1298298" cy="369332"/>
          </a:xfrm>
        </p:grpSpPr>
        <p:cxnSp>
          <p:nvCxnSpPr>
            <p:cNvPr id="256" name="直接连接符 255"/>
            <p:cNvCxnSpPr/>
            <p:nvPr/>
          </p:nvCxnSpPr>
          <p:spPr>
            <a:xfrm>
              <a:off x="7165539" y="5258855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371241" y="5260298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5" name="组合 264"/>
            <p:cNvGrpSpPr/>
            <p:nvPr/>
          </p:nvGrpSpPr>
          <p:grpSpPr>
            <a:xfrm>
              <a:off x="6828689" y="5066914"/>
              <a:ext cx="328342" cy="369332"/>
              <a:chOff x="5827802" y="2211039"/>
              <a:chExt cx="328342" cy="369332"/>
            </a:xfrm>
          </p:grpSpPr>
          <p:sp>
            <p:nvSpPr>
              <p:cNvPr id="281" name="椭圆 280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5827802" y="2211039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3676943" y="6165336"/>
            <a:ext cx="1298298" cy="288000"/>
            <a:chOff x="3921774" y="5804097"/>
            <a:chExt cx="1298298" cy="288000"/>
          </a:xfrm>
        </p:grpSpPr>
        <p:cxnSp>
          <p:nvCxnSpPr>
            <p:cNvPr id="284" name="直接连接符 283"/>
            <p:cNvCxnSpPr/>
            <p:nvPr/>
          </p:nvCxnSpPr>
          <p:spPr>
            <a:xfrm>
              <a:off x="4716072" y="5949813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3921774" y="5951256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椭圆 286"/>
            <p:cNvSpPr>
              <a:spLocks noChangeAspect="1"/>
            </p:cNvSpPr>
            <p:nvPr/>
          </p:nvSpPr>
          <p:spPr>
            <a:xfrm>
              <a:off x="4419564" y="5804097"/>
              <a:ext cx="288000" cy="288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V="1">
              <a:off x="4557505" y="5819419"/>
              <a:ext cx="0" cy="25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9" name="组合 288"/>
          <p:cNvGrpSpPr/>
          <p:nvPr/>
        </p:nvGrpSpPr>
        <p:grpSpPr>
          <a:xfrm>
            <a:off x="604665" y="4869160"/>
            <a:ext cx="2239143" cy="1539672"/>
            <a:chOff x="1828801" y="1484786"/>
            <a:chExt cx="2239143" cy="1539672"/>
          </a:xfrm>
        </p:grpSpPr>
        <p:pic>
          <p:nvPicPr>
            <p:cNvPr id="290" name="Picture 2" descr="https://timgsa.baidu.com/timg?image&amp;quality=80&amp;size=b9999_10000&amp;sec=1526551881021&amp;di=c3e96537590141503f178d9a6b614798&amp;imgtype=0&amp;src=http%3A%2F%2Fuploads.xuexila.com%2Fallimg%2F1512%2F1K5564I1-0.gif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sharpenSoften amount="50000"/>
                      </a14:imgEffect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60" r="9468" b="5737"/>
            <a:stretch/>
          </p:blipFill>
          <p:spPr bwMode="auto">
            <a:xfrm>
              <a:off x="1828801" y="1484786"/>
              <a:ext cx="2239143" cy="1355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91" name="直接连接符 290"/>
            <p:cNvCxnSpPr/>
            <p:nvPr/>
          </p:nvCxnSpPr>
          <p:spPr>
            <a:xfrm>
              <a:off x="2123728" y="2492896"/>
              <a:ext cx="504056" cy="4320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TextBox 291"/>
            <p:cNvSpPr txBox="1"/>
            <p:nvPr/>
          </p:nvSpPr>
          <p:spPr>
            <a:xfrm>
              <a:off x="2675410" y="2655126"/>
              <a:ext cx="587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mA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3" name="TextBox 292"/>
          <p:cNvSpPr txBox="1"/>
          <p:nvPr/>
        </p:nvSpPr>
        <p:spPr>
          <a:xfrm>
            <a:off x="4095869" y="5659057"/>
            <a:ext cx="587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endParaRPr lang="zh-CN" altLang="en-US" sz="2000" b="1" i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4" name="Rectangle 3"/>
          <p:cNvSpPr txBox="1">
            <a:spLocks noRot="1" noChangeArrowheads="1"/>
          </p:cNvSpPr>
          <p:nvPr/>
        </p:nvSpPr>
        <p:spPr>
          <a:xfrm>
            <a:off x="5578971" y="5263108"/>
            <a:ext cx="1522580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表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5" name="Rectangle 3"/>
          <p:cNvSpPr txBox="1">
            <a:spLocks noRot="1" noChangeArrowheads="1"/>
          </p:cNvSpPr>
          <p:nvPr/>
        </p:nvSpPr>
        <p:spPr>
          <a:xfrm>
            <a:off x="6937852" y="5257775"/>
            <a:ext cx="16665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大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6" name="Rectangle 3"/>
          <p:cNvSpPr txBox="1">
            <a:spLocks noRot="1" noChangeArrowheads="1"/>
          </p:cNvSpPr>
          <p:nvPr/>
        </p:nvSpPr>
        <p:spPr>
          <a:xfrm>
            <a:off x="5580112" y="5805264"/>
            <a:ext cx="1522580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表：</a:t>
            </a:r>
            <a:endParaRPr lang="en-US" altLang="zh-CN" sz="2200" b="1" i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7" name="Rectangle 3"/>
          <p:cNvSpPr txBox="1">
            <a:spLocks noRot="1" noChangeArrowheads="1"/>
          </p:cNvSpPr>
          <p:nvPr/>
        </p:nvSpPr>
        <p:spPr>
          <a:xfrm>
            <a:off x="6938993" y="5799931"/>
            <a:ext cx="16665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小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2" name="Rectangle 3"/>
          <p:cNvSpPr txBox="1">
            <a:spLocks noRot="1" noChangeArrowheads="1"/>
          </p:cNvSpPr>
          <p:nvPr/>
        </p:nvSpPr>
        <p:spPr>
          <a:xfrm>
            <a:off x="251520" y="4437112"/>
            <a:ext cx="20666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表表头：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9533BBFE-B8A8-4D76-BBF1-001DBA2E063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1872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722"/>
    </mc:Choice>
    <mc:Fallback xmlns="">
      <p:transition spd="slow" advTm="2387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8674" grpId="0" animBg="1"/>
      <p:bldP spid="110" grpId="0"/>
      <p:bldP spid="71" grpId="0"/>
      <p:bldP spid="119" grpId="0" animBg="1"/>
      <p:bldP spid="140" grpId="0" animBg="1"/>
      <p:bldP spid="142" grpId="0"/>
      <p:bldP spid="151" grpId="0"/>
      <p:bldP spid="152" grpId="0"/>
      <p:bldP spid="153" grpId="0"/>
      <p:bldP spid="211" grpId="0" animBg="1"/>
      <p:bldP spid="225" grpId="0" animBg="1"/>
      <p:bldP spid="226" grpId="0"/>
      <p:bldP spid="228" grpId="0"/>
      <p:bldP spid="230" grpId="0"/>
      <p:bldP spid="233" grpId="0"/>
      <p:bldP spid="239" grpId="0"/>
      <p:bldP spid="293" grpId="0"/>
      <p:bldP spid="294" grpId="0"/>
      <p:bldP spid="295" grpId="0"/>
      <p:bldP spid="296" grpId="0"/>
      <p:bldP spid="297" grpId="0"/>
      <p:bldP spid="2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|44.1|2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11|18|9.5|6.7|22.6|29.2|2.4|12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|16.1|13.2|4.3|13.6|5.8|11.5|25.5|8.8|16.7|43.1|19.7|25.4|28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6.9|13.1|6.2|11.1|11.6|18.7|7.8|4.1|13.6|6.7|6.1|7.9|39|4.8|6.1|30.9|75.8|6.1|12|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8|5.7|8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8|17.8|5.2|1.9|16|22.7|13.6|34.7|18.4|9|20.8|91.9|29.8|45.5|24.8|12.1|42.8|17.3|3.6|6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8|1.8|37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1.2|3.1|0.9|5.4|3|6.9|1.9|10.7|1.6|2.1|1|4.4|1.7|2.8|1.4|9|63.4|19.9|26.4|1.9|13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94</TotalTime>
  <Words>882</Words>
  <Application>Microsoft Office PowerPoint</Application>
  <PresentationFormat>全屏显示(4:3)</PresentationFormat>
  <Paragraphs>256</Paragraphs>
  <Slides>10</Slides>
  <Notes>9</Notes>
  <HiddenSlides>0</HiddenSlides>
  <MMClips>1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楷体</vt:lpstr>
      <vt:lpstr>华文细黑</vt:lpstr>
      <vt:lpstr>华文新魏</vt:lpstr>
      <vt:lpstr>楷体</vt:lpstr>
      <vt:lpstr>宋体</vt:lpstr>
      <vt:lpstr>Arial</vt:lpstr>
      <vt:lpstr>Calibri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闭合电路中电势的变化</vt:lpstr>
      <vt:lpstr>闭合电路的能量转化</vt:lpstr>
      <vt:lpstr>路端电压与负载的关系</vt:lpstr>
      <vt:lpstr>PowerPoint 演示文稿</vt:lpstr>
      <vt:lpstr>导体的电阻</vt:lpstr>
      <vt:lpstr>PowerPoint 演示文稿</vt:lpstr>
      <vt:lpstr>电阻的串/并联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828</cp:revision>
  <dcterms:created xsi:type="dcterms:W3CDTF">2014-10-19T02:03:18Z</dcterms:created>
  <dcterms:modified xsi:type="dcterms:W3CDTF">2019-06-04T02:31:32Z</dcterms:modified>
</cp:coreProperties>
</file>